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7.xml" ContentType="application/vnd.openxmlformats-officedocument.presentationml.comments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comments/comment8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4712b17c791a4a79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456" r:id="rId2"/>
    <p:sldId id="345" r:id="rId3"/>
    <p:sldId id="326" r:id="rId4"/>
    <p:sldId id="483" r:id="rId5"/>
    <p:sldId id="579" r:id="rId6"/>
    <p:sldId id="351" r:id="rId7"/>
    <p:sldId id="576" r:id="rId8"/>
    <p:sldId id="583" r:id="rId9"/>
    <p:sldId id="304" r:id="rId10"/>
    <p:sldId id="577" r:id="rId11"/>
    <p:sldId id="580" r:id="rId12"/>
    <p:sldId id="363" r:id="rId13"/>
    <p:sldId id="581" r:id="rId14"/>
    <p:sldId id="582" r:id="rId15"/>
    <p:sldId id="505" r:id="rId16"/>
    <p:sldId id="484" r:id="rId17"/>
    <p:sldId id="510" r:id="rId18"/>
    <p:sldId id="494" r:id="rId19"/>
    <p:sldId id="584" r:id="rId20"/>
    <p:sldId id="586" r:id="rId21"/>
    <p:sldId id="588" r:id="rId22"/>
    <p:sldId id="508" r:id="rId23"/>
    <p:sldId id="578" r:id="rId24"/>
    <p:sldId id="587" r:id="rId25"/>
    <p:sldId id="325" r:id="rId26"/>
    <p:sldId id="344" r:id="rId2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PC" initials="P" lastIdx="14" clrIdx="2">
    <p:extLst>
      <p:ext uri="{19B8F6BF-5375-455C-9EA6-DF929625EA0E}">
        <p15:presenceInfo xmlns:p15="http://schemas.microsoft.com/office/powerpoint/2012/main" userId="PC" providerId="None"/>
      </p:ext>
    </p:extLst>
  </p:cmAuthor>
  <p:cmAuthor id="4" name="Admin" initials="A" lastIdx="7" clrIdx="3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DE4654"/>
    <a:srgbClr val="8BCD43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820" y="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8:04.875" idx="13">
    <p:pos x="3656" y="2531"/>
    <p:text>có nên viết e=.... hay viết só e biểu diễn thập phân là....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7:12.326" idx="2">
    <p:pos x="3656" y="2627"/>
    <p:text>chỉ mang tính giới thiệu số logarit nên ko đi sâu kiến thức=&gt; ko cần ghi rõ.</p:text>
    <p:extLst>
      <p:ext uri="{C676402C-5697-4E1C-873F-D02D1690AC5C}">
        <p15:threadingInfo xmlns:p15="http://schemas.microsoft.com/office/powerpoint/2012/main" timeZoneBias="-420">
          <p15:parentCm authorId="3" idx="13"/>
        </p15:threadingInfo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19:51:10.147" idx="1">
    <p:pos x="3764" y="622"/>
    <p:text>ý tưởng tác giả sách cánh diều bỏ kí hiệu tập hợp I, không đưa ra kn tập hợp số thực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7:42.563" idx="3">
    <p:pos x="3764" y="718"/>
    <p:text>đây là mở rộng=&gt; HS ko phải ghi bài vào vở.</p:text>
    <p:extLst>
      <p:ext uri="{C676402C-5697-4E1C-873F-D02D1690AC5C}">
        <p15:threadingInfo xmlns:p15="http://schemas.microsoft.com/office/powerpoint/2012/main" timeZoneBias="-420">
          <p15:parentCm authorId="3" idx="1"/>
        </p15:threadingInfo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1:54:47.613" idx="7">
    <p:pos x="5520" y="154"/>
    <p:text>hiệu ứng quá nhanh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8:27.275" idx="4">
    <p:pos x="5520" y="250"/>
    <p:text>đã chỉnh</p:text>
    <p:extLst>
      <p:ext uri="{C676402C-5697-4E1C-873F-D02D1690AC5C}">
        <p15:threadingInfo xmlns:p15="http://schemas.microsoft.com/office/powerpoint/2012/main" timeZoneBias="-420">
          <p15:parentCm authorId="3" idx="7"/>
        </p15:threadingInfo>
      </p:ext>
    </p:extLst>
  </p:cm>
  <p:cm authorId="3" dt="2022-07-12T21:55:07.924" idx="8">
    <p:pos x="10" y="10"/>
    <p:text>nên chuyển sau phần 3</p:text>
    <p:extLst>
      <p:ext uri="{C676402C-5697-4E1C-873F-D02D1690AC5C}">
        <p15:threadingInfo xmlns:p15="http://schemas.microsoft.com/office/powerpoint/2012/main" timeZoneBias="-420"/>
      </p:ext>
    </p:extLst>
  </p:cm>
  <p:cm authorId="4" dt="2022-07-13T22:01:19.565" idx="7">
    <p:pos x="10" y="106"/>
    <p:text>sau mỗi phần kiến thức nên chốt luôn, mình đưa thêm 1 slide tương tự để chốt bài sau phần 3 rồi ạ!</p:text>
    <p:extLst>
      <p:ext uri="{C676402C-5697-4E1C-873F-D02D1690AC5C}">
        <p15:threadingInfo xmlns:p15="http://schemas.microsoft.com/office/powerpoint/2012/main" timeZoneBias="-420">
          <p15:parentCm authorId="3" idx="8"/>
        </p15:threadingInfo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9:24.056" idx="14">
    <p:pos x="423" y="1392"/>
    <p:text>có nên viết pi=... hay viết số pi biểu diễn thập phân là...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3:22.006" idx="9">
    <p:pos x="1904" y="1804"/>
    <p:text>Hiệu ứng chưa hợp lý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40:02.084" idx="5">
    <p:pos x="1904" y="1900"/>
    <p:text>đã chỉnh</p:text>
    <p:extLst>
      <p:ext uri="{C676402C-5697-4E1C-873F-D02D1690AC5C}">
        <p15:threadingInfo xmlns:p15="http://schemas.microsoft.com/office/powerpoint/2012/main" timeZoneBias="-420">
          <p15:parentCm authorId="3" idx="9"/>
        </p15:threadingInfo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4:03.227" idx="10">
    <p:pos x="2215" y="1606"/>
    <p:text>Hiệu ứng chưa hợp lý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40:27.049" idx="6">
    <p:pos x="2215" y="1702"/>
    <p:text>đã chỉnh</p:text>
    <p:extLst>
      <p:ext uri="{C676402C-5697-4E1C-873F-D02D1690AC5C}">
        <p15:threadingInfo xmlns:p15="http://schemas.microsoft.com/office/powerpoint/2012/main" timeZoneBias="-420">
          <p15:parentCm authorId="3" idx="10"/>
        </p15:threadingInfo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4:24.543" idx="11">
    <p:pos x="1851" y="1632"/>
    <p:text>Hiệu ứng chưa hợp lý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1:54:47.613" idx="7">
    <p:pos x="5520" y="154"/>
    <p:text>hiệu ứng quá nhanh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8:27.275" idx="4">
    <p:pos x="5520" y="250"/>
    <p:text>đã chỉnh</p:text>
    <p:extLst>
      <p:ext uri="{C676402C-5697-4E1C-873F-D02D1690AC5C}">
        <p15:threadingInfo xmlns:p15="http://schemas.microsoft.com/office/powerpoint/2012/main" timeZoneBias="-420">
          <p15:parentCm authorId="3" idx="7"/>
        </p15:threadingInfo>
      </p:ext>
    </p:extLst>
  </p:cm>
  <p:cm authorId="3" dt="2022-07-12T21:55:07.924" idx="8">
    <p:pos x="10" y="10"/>
    <p:text>nên chuyển sau phần 3</p:text>
    <p:extLst>
      <p:ext uri="{C676402C-5697-4E1C-873F-D02D1690AC5C}">
        <p15:threadingInfo xmlns:p15="http://schemas.microsoft.com/office/powerpoint/2012/main" timeZoneBias="-420"/>
      </p:ext>
    </p:extLst>
  </p:cm>
  <p:cm authorId="4" dt="2022-07-13T22:01:19.565" idx="7">
    <p:pos x="10" y="106"/>
    <p:text>sau mỗi phần kiến thức nên chốt luôn, mình đưa thêm 1 slide tương tự để chốt bài sau phần 3 rồi ạ!</p:text>
    <p:extLst>
      <p:ext uri="{C676402C-5697-4E1C-873F-D02D1690AC5C}">
        <p15:threadingInfo xmlns:p15="http://schemas.microsoft.com/office/powerpoint/2012/main" timeZoneBias="-420">
          <p15:parentCm authorId="3" idx="8"/>
        </p15:threadingInfo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3CF679-F351-42AF-867B-975CCD21432A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3C60E0FD-4DCC-4618-A248-30358EFC38BC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gm:t>
    </dgm:pt>
    <dgm:pt modelId="{5951E370-1E76-4621-AF24-229DE77D1B68}" type="parTrans" cxnId="{0971C246-CDD4-4DFF-902D-57E7FC7DBED3}">
      <dgm:prSet/>
      <dgm:spPr/>
      <dgm:t>
        <a:bodyPr/>
        <a:lstStyle/>
        <a:p>
          <a:endParaRPr lang="en-US"/>
        </a:p>
      </dgm:t>
    </dgm:pt>
    <dgm:pt modelId="{B555AD28-F0A5-404C-AA43-5F39308705B9}" type="sibTrans" cxnId="{0971C246-CDD4-4DFF-902D-57E7FC7DBED3}">
      <dgm:prSet/>
      <dgm:spPr/>
      <dgm:t>
        <a:bodyPr/>
        <a:lstStyle/>
        <a:p>
          <a:endParaRPr lang="en-US"/>
        </a:p>
      </dgm:t>
    </dgm:pt>
    <dgm:pt modelId="{9AE9A5FC-65C7-45B5-83E3-1CE4C60DB360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64B4F9-7E40-43F6-8BDB-17CD08FD7558}" type="parTrans" cxnId="{15AA9DAE-2A4C-4CFE-A8B9-EFCDAA89C205}">
      <dgm:prSet/>
      <dgm:spPr/>
      <dgm:t>
        <a:bodyPr/>
        <a:lstStyle/>
        <a:p>
          <a:endParaRPr lang="en-US"/>
        </a:p>
      </dgm:t>
    </dgm:pt>
    <dgm:pt modelId="{F0BB67E9-D479-4BE9-9984-4D0D595A89ED}" type="sibTrans" cxnId="{15AA9DAE-2A4C-4CFE-A8B9-EFCDAA89C205}">
      <dgm:prSet/>
      <dgm:spPr/>
      <dgm:t>
        <a:bodyPr/>
        <a:lstStyle/>
        <a:p>
          <a:endParaRPr lang="en-US"/>
        </a:p>
      </dgm:t>
    </dgm:pt>
    <dgm:pt modelId="{3FB7EEF0-BEFE-4E7C-92EC-F6490E3DDC3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37268F-F1FD-4A15-888C-9A142E45B80F}" type="parTrans" cxnId="{B60723E8-F630-4A0C-B846-E9C805DBF4EF}">
      <dgm:prSet/>
      <dgm:spPr/>
      <dgm:t>
        <a:bodyPr/>
        <a:lstStyle/>
        <a:p>
          <a:endParaRPr lang="en-US"/>
        </a:p>
      </dgm:t>
    </dgm:pt>
    <dgm:pt modelId="{942659BD-E9C1-45E6-A727-ADF2897C3160}" type="sibTrans" cxnId="{B60723E8-F630-4A0C-B846-E9C805DBF4EF}">
      <dgm:prSet/>
      <dgm:spPr/>
      <dgm:t>
        <a:bodyPr/>
        <a:lstStyle/>
        <a:p>
          <a:endParaRPr lang="en-US"/>
        </a:p>
      </dgm:t>
    </dgm:pt>
    <dgm:pt modelId="{D19A3CA1-2C52-4DD3-9061-2E4308FCFC9B}" type="pres">
      <dgm:prSet presAssocID="{DC3CF679-F351-42AF-867B-975CCD21432A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E9FCCA6-4F1B-4A62-882F-1E5EBAA364DB}" type="pres">
      <dgm:prSet presAssocID="{3C60E0FD-4DCC-4618-A248-30358EFC38BC}" presName="hierRoot1" presStyleCnt="0"/>
      <dgm:spPr/>
    </dgm:pt>
    <dgm:pt modelId="{A1F56A29-5767-43C9-913D-24D4CE94C261}" type="pres">
      <dgm:prSet presAssocID="{3C60E0FD-4DCC-4618-A248-30358EFC38BC}" presName="composite" presStyleCnt="0"/>
      <dgm:spPr/>
    </dgm:pt>
    <dgm:pt modelId="{BE5DDE77-02F5-413F-AD53-368583704B6D}" type="pres">
      <dgm:prSet presAssocID="{3C60E0FD-4DCC-4618-A248-30358EFC38BC}" presName="background" presStyleLbl="node0" presStyleIdx="0" presStyleCnt="1"/>
      <dgm:spPr/>
    </dgm:pt>
    <dgm:pt modelId="{FFCFAFE9-E234-483C-9322-D8D3A0A330A7}" type="pres">
      <dgm:prSet presAssocID="{3C60E0FD-4DCC-4618-A248-30358EFC38BC}" presName="text" presStyleLbl="fgAcc0" presStyleIdx="0" presStyleCnt="1" custScaleX="125404" custScaleY="131821" custLinFactNeighborX="-14826" custLinFactNeighborY="-16778">
        <dgm:presLayoutVars>
          <dgm:chPref val="3"/>
        </dgm:presLayoutVars>
      </dgm:prSet>
      <dgm:spPr/>
    </dgm:pt>
    <dgm:pt modelId="{0A9A6BAF-56FF-48AB-86FA-BFFC036D776E}" type="pres">
      <dgm:prSet presAssocID="{3C60E0FD-4DCC-4618-A248-30358EFC38BC}" presName="hierChild2" presStyleCnt="0"/>
      <dgm:spPr/>
    </dgm:pt>
    <dgm:pt modelId="{261E3B7C-82AB-4F0A-AB5F-A93D13883ED6}" type="pres">
      <dgm:prSet presAssocID="{9F64B4F9-7E40-43F6-8BDB-17CD08FD7558}" presName="Name10" presStyleLbl="parChTrans1D2" presStyleIdx="0" presStyleCnt="2"/>
      <dgm:spPr/>
    </dgm:pt>
    <dgm:pt modelId="{0B99FE3B-6BC9-4394-9288-1158A8B45A67}" type="pres">
      <dgm:prSet presAssocID="{9AE9A5FC-65C7-45B5-83E3-1CE4C60DB360}" presName="hierRoot2" presStyleCnt="0"/>
      <dgm:spPr/>
    </dgm:pt>
    <dgm:pt modelId="{2A9A4D4E-848C-4E48-8F50-8660E483BDA5}" type="pres">
      <dgm:prSet presAssocID="{9AE9A5FC-65C7-45B5-83E3-1CE4C60DB360}" presName="composite2" presStyleCnt="0"/>
      <dgm:spPr/>
    </dgm:pt>
    <dgm:pt modelId="{688D3821-9A43-49FA-B280-1B02A36E05EA}" type="pres">
      <dgm:prSet presAssocID="{9AE9A5FC-65C7-45B5-83E3-1CE4C60DB360}" presName="background2" presStyleLbl="node2" presStyleIdx="0" presStyleCnt="2"/>
      <dgm:spPr/>
    </dgm:pt>
    <dgm:pt modelId="{3C171CE0-5417-4811-9651-35684A7C1D3C}" type="pres">
      <dgm:prSet presAssocID="{9AE9A5FC-65C7-45B5-83E3-1CE4C60DB360}" presName="text2" presStyleLbl="fgAcc2" presStyleIdx="0" presStyleCnt="2" custScaleX="129229" custScaleY="137678" custLinFactNeighborX="-3920">
        <dgm:presLayoutVars>
          <dgm:chPref val="3"/>
        </dgm:presLayoutVars>
      </dgm:prSet>
      <dgm:spPr/>
    </dgm:pt>
    <dgm:pt modelId="{C314C5BD-E626-4FE9-8DD6-1CAB186D6BD5}" type="pres">
      <dgm:prSet presAssocID="{9AE9A5FC-65C7-45B5-83E3-1CE4C60DB360}" presName="hierChild3" presStyleCnt="0"/>
      <dgm:spPr/>
    </dgm:pt>
    <dgm:pt modelId="{97027812-5CBD-4FD6-BD26-26BF80284742}" type="pres">
      <dgm:prSet presAssocID="{8F37268F-F1FD-4A15-888C-9A142E45B80F}" presName="Name10" presStyleLbl="parChTrans1D2" presStyleIdx="1" presStyleCnt="2"/>
      <dgm:spPr/>
    </dgm:pt>
    <dgm:pt modelId="{B90709F6-3670-4941-8DA9-E8E6DDD8551C}" type="pres">
      <dgm:prSet presAssocID="{3FB7EEF0-BEFE-4E7C-92EC-F6490E3DDC3F}" presName="hierRoot2" presStyleCnt="0"/>
      <dgm:spPr/>
    </dgm:pt>
    <dgm:pt modelId="{1C22C1CD-66DE-48CE-92C1-9AA6F14C9227}" type="pres">
      <dgm:prSet presAssocID="{3FB7EEF0-BEFE-4E7C-92EC-F6490E3DDC3F}" presName="composite2" presStyleCnt="0"/>
      <dgm:spPr/>
    </dgm:pt>
    <dgm:pt modelId="{EAB02D91-5698-44C8-A994-697C20ADB93B}" type="pres">
      <dgm:prSet presAssocID="{3FB7EEF0-BEFE-4E7C-92EC-F6490E3DDC3F}" presName="background2" presStyleLbl="node2" presStyleIdx="1" presStyleCnt="2"/>
      <dgm:spPr/>
    </dgm:pt>
    <dgm:pt modelId="{1E942F96-3733-450F-A8C3-F7BF25666724}" type="pres">
      <dgm:prSet presAssocID="{3FB7EEF0-BEFE-4E7C-92EC-F6490E3DDC3F}" presName="text2" presStyleLbl="fgAcc2" presStyleIdx="1" presStyleCnt="2" custScaleX="126488" custScaleY="130396">
        <dgm:presLayoutVars>
          <dgm:chPref val="3"/>
        </dgm:presLayoutVars>
      </dgm:prSet>
      <dgm:spPr/>
    </dgm:pt>
    <dgm:pt modelId="{C644A57E-6053-44E4-A6C6-0BD71CB450AD}" type="pres">
      <dgm:prSet presAssocID="{3FB7EEF0-BEFE-4E7C-92EC-F6490E3DDC3F}" presName="hierChild3" presStyleCnt="0"/>
      <dgm:spPr/>
    </dgm:pt>
  </dgm:ptLst>
  <dgm:cxnLst>
    <dgm:cxn modelId="{DE356E11-88DD-4270-94DD-08E2047A05FC}" type="presOf" srcId="{9AE9A5FC-65C7-45B5-83E3-1CE4C60DB360}" destId="{3C171CE0-5417-4811-9651-35684A7C1D3C}" srcOrd="0" destOrd="0" presId="urn:microsoft.com/office/officeart/2005/8/layout/hierarchy1"/>
    <dgm:cxn modelId="{9598545D-BDEA-463E-A654-BEC0B224DAE6}" type="presOf" srcId="{3C60E0FD-4DCC-4618-A248-30358EFC38BC}" destId="{FFCFAFE9-E234-483C-9322-D8D3A0A330A7}" srcOrd="0" destOrd="0" presId="urn:microsoft.com/office/officeart/2005/8/layout/hierarchy1"/>
    <dgm:cxn modelId="{0971C246-CDD4-4DFF-902D-57E7FC7DBED3}" srcId="{DC3CF679-F351-42AF-867B-975CCD21432A}" destId="{3C60E0FD-4DCC-4618-A248-30358EFC38BC}" srcOrd="0" destOrd="0" parTransId="{5951E370-1E76-4621-AF24-229DE77D1B68}" sibTransId="{B555AD28-F0A5-404C-AA43-5F39308705B9}"/>
    <dgm:cxn modelId="{0FDF0383-26A6-4211-8A0D-F8FB64177D21}" type="presOf" srcId="{3FB7EEF0-BEFE-4E7C-92EC-F6490E3DDC3F}" destId="{1E942F96-3733-450F-A8C3-F7BF25666724}" srcOrd="0" destOrd="0" presId="urn:microsoft.com/office/officeart/2005/8/layout/hierarchy1"/>
    <dgm:cxn modelId="{5B03BE9A-2952-4844-A37F-B224A2A26188}" type="presOf" srcId="{DC3CF679-F351-42AF-867B-975CCD21432A}" destId="{D19A3CA1-2C52-4DD3-9061-2E4308FCFC9B}" srcOrd="0" destOrd="0" presId="urn:microsoft.com/office/officeart/2005/8/layout/hierarchy1"/>
    <dgm:cxn modelId="{15AA9DAE-2A4C-4CFE-A8B9-EFCDAA89C205}" srcId="{3C60E0FD-4DCC-4618-A248-30358EFC38BC}" destId="{9AE9A5FC-65C7-45B5-83E3-1CE4C60DB360}" srcOrd="0" destOrd="0" parTransId="{9F64B4F9-7E40-43F6-8BDB-17CD08FD7558}" sibTransId="{F0BB67E9-D479-4BE9-9984-4D0D595A89ED}"/>
    <dgm:cxn modelId="{B60723E8-F630-4A0C-B846-E9C805DBF4EF}" srcId="{3C60E0FD-4DCC-4618-A248-30358EFC38BC}" destId="{3FB7EEF0-BEFE-4E7C-92EC-F6490E3DDC3F}" srcOrd="1" destOrd="0" parTransId="{8F37268F-F1FD-4A15-888C-9A142E45B80F}" sibTransId="{942659BD-E9C1-45E6-A727-ADF2897C3160}"/>
    <dgm:cxn modelId="{37D478EE-4BDE-46A8-B437-F6CD0BCE3A95}" type="presOf" srcId="{9F64B4F9-7E40-43F6-8BDB-17CD08FD7558}" destId="{261E3B7C-82AB-4F0A-AB5F-A93D13883ED6}" srcOrd="0" destOrd="0" presId="urn:microsoft.com/office/officeart/2005/8/layout/hierarchy1"/>
    <dgm:cxn modelId="{175165F7-6292-45BA-AD9C-6B1157259D6C}" type="presOf" srcId="{8F37268F-F1FD-4A15-888C-9A142E45B80F}" destId="{97027812-5CBD-4FD6-BD26-26BF80284742}" srcOrd="0" destOrd="0" presId="urn:microsoft.com/office/officeart/2005/8/layout/hierarchy1"/>
    <dgm:cxn modelId="{3D24D9B6-2E6D-4139-9E9F-4DCF5FA2F462}" type="presParOf" srcId="{D19A3CA1-2C52-4DD3-9061-2E4308FCFC9B}" destId="{8E9FCCA6-4F1B-4A62-882F-1E5EBAA364DB}" srcOrd="0" destOrd="0" presId="urn:microsoft.com/office/officeart/2005/8/layout/hierarchy1"/>
    <dgm:cxn modelId="{3E785615-8166-4CAD-9FC7-693301E313FA}" type="presParOf" srcId="{8E9FCCA6-4F1B-4A62-882F-1E5EBAA364DB}" destId="{A1F56A29-5767-43C9-913D-24D4CE94C261}" srcOrd="0" destOrd="0" presId="urn:microsoft.com/office/officeart/2005/8/layout/hierarchy1"/>
    <dgm:cxn modelId="{66E5D9F9-01E1-4540-8DB3-057B181410B4}" type="presParOf" srcId="{A1F56A29-5767-43C9-913D-24D4CE94C261}" destId="{BE5DDE77-02F5-413F-AD53-368583704B6D}" srcOrd="0" destOrd="0" presId="urn:microsoft.com/office/officeart/2005/8/layout/hierarchy1"/>
    <dgm:cxn modelId="{1E5D1D71-9AF4-468A-BA02-30A630FDD51C}" type="presParOf" srcId="{A1F56A29-5767-43C9-913D-24D4CE94C261}" destId="{FFCFAFE9-E234-483C-9322-D8D3A0A330A7}" srcOrd="1" destOrd="0" presId="urn:microsoft.com/office/officeart/2005/8/layout/hierarchy1"/>
    <dgm:cxn modelId="{0EC6361E-8E1C-432C-8C70-A80934512E2B}" type="presParOf" srcId="{8E9FCCA6-4F1B-4A62-882F-1E5EBAA364DB}" destId="{0A9A6BAF-56FF-48AB-86FA-BFFC036D776E}" srcOrd="1" destOrd="0" presId="urn:microsoft.com/office/officeart/2005/8/layout/hierarchy1"/>
    <dgm:cxn modelId="{65D98738-72F3-498B-8F55-3DF4980A24C2}" type="presParOf" srcId="{0A9A6BAF-56FF-48AB-86FA-BFFC036D776E}" destId="{261E3B7C-82AB-4F0A-AB5F-A93D13883ED6}" srcOrd="0" destOrd="0" presId="urn:microsoft.com/office/officeart/2005/8/layout/hierarchy1"/>
    <dgm:cxn modelId="{6E4AE05D-2D4C-4BBA-A169-DA89E60B34B2}" type="presParOf" srcId="{0A9A6BAF-56FF-48AB-86FA-BFFC036D776E}" destId="{0B99FE3B-6BC9-4394-9288-1158A8B45A67}" srcOrd="1" destOrd="0" presId="urn:microsoft.com/office/officeart/2005/8/layout/hierarchy1"/>
    <dgm:cxn modelId="{F00E1A7D-0794-4EB4-94BE-C410C14A0191}" type="presParOf" srcId="{0B99FE3B-6BC9-4394-9288-1158A8B45A67}" destId="{2A9A4D4E-848C-4E48-8F50-8660E483BDA5}" srcOrd="0" destOrd="0" presId="urn:microsoft.com/office/officeart/2005/8/layout/hierarchy1"/>
    <dgm:cxn modelId="{81CAA208-575F-49B6-A477-01AB9D2C19DC}" type="presParOf" srcId="{2A9A4D4E-848C-4E48-8F50-8660E483BDA5}" destId="{688D3821-9A43-49FA-B280-1B02A36E05EA}" srcOrd="0" destOrd="0" presId="urn:microsoft.com/office/officeart/2005/8/layout/hierarchy1"/>
    <dgm:cxn modelId="{B76C96E1-0DA7-494E-9A7B-76D6152323EA}" type="presParOf" srcId="{2A9A4D4E-848C-4E48-8F50-8660E483BDA5}" destId="{3C171CE0-5417-4811-9651-35684A7C1D3C}" srcOrd="1" destOrd="0" presId="urn:microsoft.com/office/officeart/2005/8/layout/hierarchy1"/>
    <dgm:cxn modelId="{A76D7376-323B-46EB-9819-7BEE6B411CCA}" type="presParOf" srcId="{0B99FE3B-6BC9-4394-9288-1158A8B45A67}" destId="{C314C5BD-E626-4FE9-8DD6-1CAB186D6BD5}" srcOrd="1" destOrd="0" presId="urn:microsoft.com/office/officeart/2005/8/layout/hierarchy1"/>
    <dgm:cxn modelId="{AC278CBB-DC8D-4635-8213-D1C8D3FEA03A}" type="presParOf" srcId="{0A9A6BAF-56FF-48AB-86FA-BFFC036D776E}" destId="{97027812-5CBD-4FD6-BD26-26BF80284742}" srcOrd="2" destOrd="0" presId="urn:microsoft.com/office/officeart/2005/8/layout/hierarchy1"/>
    <dgm:cxn modelId="{72DAEB27-98ED-4B40-8353-BE3EDBF2E0CD}" type="presParOf" srcId="{0A9A6BAF-56FF-48AB-86FA-BFFC036D776E}" destId="{B90709F6-3670-4941-8DA9-E8E6DDD8551C}" srcOrd="3" destOrd="0" presId="urn:microsoft.com/office/officeart/2005/8/layout/hierarchy1"/>
    <dgm:cxn modelId="{1385FC28-B144-4572-A5CA-AFD925E333DC}" type="presParOf" srcId="{B90709F6-3670-4941-8DA9-E8E6DDD8551C}" destId="{1C22C1CD-66DE-48CE-92C1-9AA6F14C9227}" srcOrd="0" destOrd="0" presId="urn:microsoft.com/office/officeart/2005/8/layout/hierarchy1"/>
    <dgm:cxn modelId="{985F10E4-7A1B-4B8A-A838-DEB7FE990F87}" type="presParOf" srcId="{1C22C1CD-66DE-48CE-92C1-9AA6F14C9227}" destId="{EAB02D91-5698-44C8-A994-697C20ADB93B}" srcOrd="0" destOrd="0" presId="urn:microsoft.com/office/officeart/2005/8/layout/hierarchy1"/>
    <dgm:cxn modelId="{F98853CE-A5C2-4C4F-88AE-6F041256AD9B}" type="presParOf" srcId="{1C22C1CD-66DE-48CE-92C1-9AA6F14C9227}" destId="{1E942F96-3733-450F-A8C3-F7BF25666724}" srcOrd="1" destOrd="0" presId="urn:microsoft.com/office/officeart/2005/8/layout/hierarchy1"/>
    <dgm:cxn modelId="{C96E0DFB-1F98-4B70-AF2A-BF7F357B5C84}" type="presParOf" srcId="{B90709F6-3670-4941-8DA9-E8E6DDD8551C}" destId="{C644A57E-6053-44E4-A6C6-0BD71CB450A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4B0AADD-4130-42C3-878D-51D625B9C95E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CD3C9593-B217-4EBF-8600-E954B016B47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gm:t>
    </dgm:pt>
    <dgm:pt modelId="{786D65FC-684F-487F-B59D-561207F7AB7A}" type="parTrans" cxnId="{01EDF8A4-D1A2-4566-9C8E-E176EDF19467}">
      <dgm:prSet/>
      <dgm:spPr/>
      <dgm:t>
        <a:bodyPr/>
        <a:lstStyle/>
        <a:p>
          <a:endParaRPr lang="en-US"/>
        </a:p>
      </dgm:t>
    </dgm:pt>
    <dgm:pt modelId="{846EC720-B766-4085-9157-C79BDC45923B}" type="sibTrans" cxnId="{01EDF8A4-D1A2-4566-9C8E-E176EDF19467}">
      <dgm:prSet/>
      <dgm:spPr/>
      <dgm:t>
        <a:bodyPr/>
        <a:lstStyle/>
        <a:p>
          <a:endParaRPr lang="en-US"/>
        </a:p>
      </dgm:t>
    </dgm:pt>
    <dgm:pt modelId="{91882B37-53AA-4458-A622-80C6BB0DE49B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451BFC8-0635-40CF-AF33-4BD86441CC36}" type="parTrans" cxnId="{F25BB565-11F3-4D4C-B098-B7FAEDE10BD2}">
      <dgm:prSet/>
      <dgm:spPr/>
      <dgm:t>
        <a:bodyPr/>
        <a:lstStyle/>
        <a:p>
          <a:endParaRPr lang="en-US"/>
        </a:p>
      </dgm:t>
    </dgm:pt>
    <dgm:pt modelId="{450CC772-FC3A-4739-B2F1-86DB04F34713}" type="sibTrans" cxnId="{F25BB565-11F3-4D4C-B098-B7FAEDE10BD2}">
      <dgm:prSet/>
      <dgm:spPr/>
      <dgm:t>
        <a:bodyPr/>
        <a:lstStyle/>
        <a:p>
          <a:endParaRPr lang="en-US"/>
        </a:p>
      </dgm:t>
    </dgm:pt>
    <dgm:pt modelId="{7734A892-442E-42A7-B178-7B6A193FFB45}" type="pres">
      <dgm:prSet presAssocID="{E4B0AADD-4130-42C3-878D-51D625B9C95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D676337E-6E6A-4ED4-8AE4-9DB3B6B52410}" type="pres">
      <dgm:prSet presAssocID="{CD3C9593-B217-4EBF-8600-E954B016B47F}" presName="hierRoot1" presStyleCnt="0"/>
      <dgm:spPr/>
    </dgm:pt>
    <dgm:pt modelId="{C3781CE1-E2FA-4822-9770-0F0AF9AF001B}" type="pres">
      <dgm:prSet presAssocID="{CD3C9593-B217-4EBF-8600-E954B016B47F}" presName="composite" presStyleCnt="0"/>
      <dgm:spPr/>
    </dgm:pt>
    <dgm:pt modelId="{78FC9015-087F-4FF4-A151-F60DE6483067}" type="pres">
      <dgm:prSet presAssocID="{CD3C9593-B217-4EBF-8600-E954B016B47F}" presName="background" presStyleLbl="node0" presStyleIdx="0" presStyleCnt="1"/>
      <dgm:spPr/>
    </dgm:pt>
    <dgm:pt modelId="{15CE1BB0-45B7-483B-BA2F-475F3741E037}" type="pres">
      <dgm:prSet presAssocID="{CD3C9593-B217-4EBF-8600-E954B016B47F}" presName="text" presStyleLbl="fgAcc0" presStyleIdx="0" presStyleCnt="1" custScaleX="116011" custScaleY="129976">
        <dgm:presLayoutVars>
          <dgm:chPref val="3"/>
        </dgm:presLayoutVars>
      </dgm:prSet>
      <dgm:spPr/>
    </dgm:pt>
    <dgm:pt modelId="{3E6D648D-E053-4716-8973-D258920BB6F9}" type="pres">
      <dgm:prSet presAssocID="{CD3C9593-B217-4EBF-8600-E954B016B47F}" presName="hierChild2" presStyleCnt="0"/>
      <dgm:spPr/>
    </dgm:pt>
    <dgm:pt modelId="{4F01EF8C-0771-45B0-83D0-4BCC91AB86B7}" type="pres">
      <dgm:prSet presAssocID="{2451BFC8-0635-40CF-AF33-4BD86441CC36}" presName="Name10" presStyleLbl="parChTrans1D2" presStyleIdx="0" presStyleCnt="1"/>
      <dgm:spPr/>
    </dgm:pt>
    <dgm:pt modelId="{6975A084-40BD-4756-90A4-C1F49EDA2C8B}" type="pres">
      <dgm:prSet presAssocID="{91882B37-53AA-4458-A622-80C6BB0DE49B}" presName="hierRoot2" presStyleCnt="0"/>
      <dgm:spPr/>
    </dgm:pt>
    <dgm:pt modelId="{67250436-2989-4955-96E7-AE878E16BD2D}" type="pres">
      <dgm:prSet presAssocID="{91882B37-53AA-4458-A622-80C6BB0DE49B}" presName="composite2" presStyleCnt="0"/>
      <dgm:spPr/>
    </dgm:pt>
    <dgm:pt modelId="{AF3A9BA9-4941-42FB-A890-875F9A6959A2}" type="pres">
      <dgm:prSet presAssocID="{91882B37-53AA-4458-A622-80C6BB0DE49B}" presName="background2" presStyleLbl="node2" presStyleIdx="0" presStyleCnt="1"/>
      <dgm:spPr/>
    </dgm:pt>
    <dgm:pt modelId="{BE6D0A7B-9194-4589-90C1-F44D4B63A9DA}" type="pres">
      <dgm:prSet presAssocID="{91882B37-53AA-4458-A622-80C6BB0DE49B}" presName="text2" presStyleLbl="fgAcc2" presStyleIdx="0" presStyleCnt="1" custScaleX="153819" custScaleY="138971">
        <dgm:presLayoutVars>
          <dgm:chPref val="3"/>
        </dgm:presLayoutVars>
      </dgm:prSet>
      <dgm:spPr/>
    </dgm:pt>
    <dgm:pt modelId="{DC771D3F-AF19-4154-BAD4-1CBDF42F5602}" type="pres">
      <dgm:prSet presAssocID="{91882B37-53AA-4458-A622-80C6BB0DE49B}" presName="hierChild3" presStyleCnt="0"/>
      <dgm:spPr/>
    </dgm:pt>
  </dgm:ptLst>
  <dgm:cxnLst>
    <dgm:cxn modelId="{B67EC837-ABC3-4510-AD1E-136FA9B980E8}" type="presOf" srcId="{CD3C9593-B217-4EBF-8600-E954B016B47F}" destId="{15CE1BB0-45B7-483B-BA2F-475F3741E037}" srcOrd="0" destOrd="0" presId="urn:microsoft.com/office/officeart/2005/8/layout/hierarchy1"/>
    <dgm:cxn modelId="{F25BB565-11F3-4D4C-B098-B7FAEDE10BD2}" srcId="{CD3C9593-B217-4EBF-8600-E954B016B47F}" destId="{91882B37-53AA-4458-A622-80C6BB0DE49B}" srcOrd="0" destOrd="0" parTransId="{2451BFC8-0635-40CF-AF33-4BD86441CC36}" sibTransId="{450CC772-FC3A-4739-B2F1-86DB04F34713}"/>
    <dgm:cxn modelId="{5E55324F-354F-4BDD-9C5D-C3C7F352BAFF}" type="presOf" srcId="{2451BFC8-0635-40CF-AF33-4BD86441CC36}" destId="{4F01EF8C-0771-45B0-83D0-4BCC91AB86B7}" srcOrd="0" destOrd="0" presId="urn:microsoft.com/office/officeart/2005/8/layout/hierarchy1"/>
    <dgm:cxn modelId="{01EDF8A4-D1A2-4566-9C8E-E176EDF19467}" srcId="{E4B0AADD-4130-42C3-878D-51D625B9C95E}" destId="{CD3C9593-B217-4EBF-8600-E954B016B47F}" srcOrd="0" destOrd="0" parTransId="{786D65FC-684F-487F-B59D-561207F7AB7A}" sibTransId="{846EC720-B766-4085-9157-C79BDC45923B}"/>
    <dgm:cxn modelId="{6407CCB9-542D-4233-8D0C-79D47CC02CD4}" type="presOf" srcId="{E4B0AADD-4130-42C3-878D-51D625B9C95E}" destId="{7734A892-442E-42A7-B178-7B6A193FFB45}" srcOrd="0" destOrd="0" presId="urn:microsoft.com/office/officeart/2005/8/layout/hierarchy1"/>
    <dgm:cxn modelId="{3C63BEF7-41CC-461E-80CA-78961C0F91E0}" type="presOf" srcId="{91882B37-53AA-4458-A622-80C6BB0DE49B}" destId="{BE6D0A7B-9194-4589-90C1-F44D4B63A9DA}" srcOrd="0" destOrd="0" presId="urn:microsoft.com/office/officeart/2005/8/layout/hierarchy1"/>
    <dgm:cxn modelId="{7AEFB90A-90F7-42B9-AC16-42D25B70E642}" type="presParOf" srcId="{7734A892-442E-42A7-B178-7B6A193FFB45}" destId="{D676337E-6E6A-4ED4-8AE4-9DB3B6B52410}" srcOrd="0" destOrd="0" presId="urn:microsoft.com/office/officeart/2005/8/layout/hierarchy1"/>
    <dgm:cxn modelId="{688F7E4B-7A6B-4CA2-8175-D024814CE48F}" type="presParOf" srcId="{D676337E-6E6A-4ED4-8AE4-9DB3B6B52410}" destId="{C3781CE1-E2FA-4822-9770-0F0AF9AF001B}" srcOrd="0" destOrd="0" presId="urn:microsoft.com/office/officeart/2005/8/layout/hierarchy1"/>
    <dgm:cxn modelId="{FBC4668F-E10E-4D92-B6B5-B421AA81BB87}" type="presParOf" srcId="{C3781CE1-E2FA-4822-9770-0F0AF9AF001B}" destId="{78FC9015-087F-4FF4-A151-F60DE6483067}" srcOrd="0" destOrd="0" presId="urn:microsoft.com/office/officeart/2005/8/layout/hierarchy1"/>
    <dgm:cxn modelId="{F4782147-8E2A-4846-BB7C-E805F868F398}" type="presParOf" srcId="{C3781CE1-E2FA-4822-9770-0F0AF9AF001B}" destId="{15CE1BB0-45B7-483B-BA2F-475F3741E037}" srcOrd="1" destOrd="0" presId="urn:microsoft.com/office/officeart/2005/8/layout/hierarchy1"/>
    <dgm:cxn modelId="{4FB6C499-70C3-4F9D-8CA6-F4DDB584A85C}" type="presParOf" srcId="{D676337E-6E6A-4ED4-8AE4-9DB3B6B52410}" destId="{3E6D648D-E053-4716-8973-D258920BB6F9}" srcOrd="1" destOrd="0" presId="urn:microsoft.com/office/officeart/2005/8/layout/hierarchy1"/>
    <dgm:cxn modelId="{5B3D835E-353E-42E3-8261-24CDA5DAAC44}" type="presParOf" srcId="{3E6D648D-E053-4716-8973-D258920BB6F9}" destId="{4F01EF8C-0771-45B0-83D0-4BCC91AB86B7}" srcOrd="0" destOrd="0" presId="urn:microsoft.com/office/officeart/2005/8/layout/hierarchy1"/>
    <dgm:cxn modelId="{7E5582FA-CDCE-461F-906B-05D9F0C0A37F}" type="presParOf" srcId="{3E6D648D-E053-4716-8973-D258920BB6F9}" destId="{6975A084-40BD-4756-90A4-C1F49EDA2C8B}" srcOrd="1" destOrd="0" presId="urn:microsoft.com/office/officeart/2005/8/layout/hierarchy1"/>
    <dgm:cxn modelId="{01D1C7E3-57D9-4333-A970-A828041836BC}" type="presParOf" srcId="{6975A084-40BD-4756-90A4-C1F49EDA2C8B}" destId="{67250436-2989-4955-96E7-AE878E16BD2D}" srcOrd="0" destOrd="0" presId="urn:microsoft.com/office/officeart/2005/8/layout/hierarchy1"/>
    <dgm:cxn modelId="{423BB718-2EFF-4616-96CF-F321D18EF136}" type="presParOf" srcId="{67250436-2989-4955-96E7-AE878E16BD2D}" destId="{AF3A9BA9-4941-42FB-A890-875F9A6959A2}" srcOrd="0" destOrd="0" presId="urn:microsoft.com/office/officeart/2005/8/layout/hierarchy1"/>
    <dgm:cxn modelId="{B37F2DBA-DF02-4C13-AF1C-96BE199E23FD}" type="presParOf" srcId="{67250436-2989-4955-96E7-AE878E16BD2D}" destId="{BE6D0A7B-9194-4589-90C1-F44D4B63A9DA}" srcOrd="1" destOrd="0" presId="urn:microsoft.com/office/officeart/2005/8/layout/hierarchy1"/>
    <dgm:cxn modelId="{40D11B67-0A4D-4F92-AD0E-F77DCDAB5214}" type="presParOf" srcId="{6975A084-40BD-4756-90A4-C1F49EDA2C8B}" destId="{DC771D3F-AF19-4154-BAD4-1CBDF42F5602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C3CF679-F351-42AF-867B-975CCD21432A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3C60E0FD-4DCC-4618-A248-30358EFC38BC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gm:t>
    </dgm:pt>
    <dgm:pt modelId="{5951E370-1E76-4621-AF24-229DE77D1B68}" type="parTrans" cxnId="{0971C246-CDD4-4DFF-902D-57E7FC7DBED3}">
      <dgm:prSet/>
      <dgm:spPr/>
      <dgm:t>
        <a:bodyPr/>
        <a:lstStyle/>
        <a:p>
          <a:endParaRPr lang="en-US"/>
        </a:p>
      </dgm:t>
    </dgm:pt>
    <dgm:pt modelId="{B555AD28-F0A5-404C-AA43-5F39308705B9}" type="sibTrans" cxnId="{0971C246-CDD4-4DFF-902D-57E7FC7DBED3}">
      <dgm:prSet/>
      <dgm:spPr/>
      <dgm:t>
        <a:bodyPr/>
        <a:lstStyle/>
        <a:p>
          <a:endParaRPr lang="en-US"/>
        </a:p>
      </dgm:t>
    </dgm:pt>
    <dgm:pt modelId="{9AE9A5FC-65C7-45B5-83E3-1CE4C60DB360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64B4F9-7E40-43F6-8BDB-17CD08FD7558}" type="parTrans" cxnId="{15AA9DAE-2A4C-4CFE-A8B9-EFCDAA89C205}">
      <dgm:prSet/>
      <dgm:spPr/>
      <dgm:t>
        <a:bodyPr/>
        <a:lstStyle/>
        <a:p>
          <a:endParaRPr lang="en-US"/>
        </a:p>
      </dgm:t>
    </dgm:pt>
    <dgm:pt modelId="{F0BB67E9-D479-4BE9-9984-4D0D595A89ED}" type="sibTrans" cxnId="{15AA9DAE-2A4C-4CFE-A8B9-EFCDAA89C205}">
      <dgm:prSet/>
      <dgm:spPr/>
      <dgm:t>
        <a:bodyPr/>
        <a:lstStyle/>
        <a:p>
          <a:endParaRPr lang="en-US"/>
        </a:p>
      </dgm:t>
    </dgm:pt>
    <dgm:pt modelId="{3FB7EEF0-BEFE-4E7C-92EC-F6490E3DDC3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37268F-F1FD-4A15-888C-9A142E45B80F}" type="parTrans" cxnId="{B60723E8-F630-4A0C-B846-E9C805DBF4EF}">
      <dgm:prSet/>
      <dgm:spPr/>
      <dgm:t>
        <a:bodyPr/>
        <a:lstStyle/>
        <a:p>
          <a:endParaRPr lang="en-US"/>
        </a:p>
      </dgm:t>
    </dgm:pt>
    <dgm:pt modelId="{942659BD-E9C1-45E6-A727-ADF2897C3160}" type="sibTrans" cxnId="{B60723E8-F630-4A0C-B846-E9C805DBF4EF}">
      <dgm:prSet/>
      <dgm:spPr/>
      <dgm:t>
        <a:bodyPr/>
        <a:lstStyle/>
        <a:p>
          <a:endParaRPr lang="en-US"/>
        </a:p>
      </dgm:t>
    </dgm:pt>
    <dgm:pt modelId="{D19A3CA1-2C52-4DD3-9061-2E4308FCFC9B}" type="pres">
      <dgm:prSet presAssocID="{DC3CF679-F351-42AF-867B-975CCD21432A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E9FCCA6-4F1B-4A62-882F-1E5EBAA364DB}" type="pres">
      <dgm:prSet presAssocID="{3C60E0FD-4DCC-4618-A248-30358EFC38BC}" presName="hierRoot1" presStyleCnt="0"/>
      <dgm:spPr/>
    </dgm:pt>
    <dgm:pt modelId="{A1F56A29-5767-43C9-913D-24D4CE94C261}" type="pres">
      <dgm:prSet presAssocID="{3C60E0FD-4DCC-4618-A248-30358EFC38BC}" presName="composite" presStyleCnt="0"/>
      <dgm:spPr/>
    </dgm:pt>
    <dgm:pt modelId="{BE5DDE77-02F5-413F-AD53-368583704B6D}" type="pres">
      <dgm:prSet presAssocID="{3C60E0FD-4DCC-4618-A248-30358EFC38BC}" presName="background" presStyleLbl="node0" presStyleIdx="0" presStyleCnt="1"/>
      <dgm:spPr/>
    </dgm:pt>
    <dgm:pt modelId="{FFCFAFE9-E234-483C-9322-D8D3A0A330A7}" type="pres">
      <dgm:prSet presAssocID="{3C60E0FD-4DCC-4618-A248-30358EFC38BC}" presName="text" presStyleLbl="fgAcc0" presStyleIdx="0" presStyleCnt="1" custScaleX="125404" custScaleY="131821" custLinFactNeighborX="-14826" custLinFactNeighborY="-16778">
        <dgm:presLayoutVars>
          <dgm:chPref val="3"/>
        </dgm:presLayoutVars>
      </dgm:prSet>
      <dgm:spPr/>
    </dgm:pt>
    <dgm:pt modelId="{0A9A6BAF-56FF-48AB-86FA-BFFC036D776E}" type="pres">
      <dgm:prSet presAssocID="{3C60E0FD-4DCC-4618-A248-30358EFC38BC}" presName="hierChild2" presStyleCnt="0"/>
      <dgm:spPr/>
    </dgm:pt>
    <dgm:pt modelId="{261E3B7C-82AB-4F0A-AB5F-A93D13883ED6}" type="pres">
      <dgm:prSet presAssocID="{9F64B4F9-7E40-43F6-8BDB-17CD08FD7558}" presName="Name10" presStyleLbl="parChTrans1D2" presStyleIdx="0" presStyleCnt="2"/>
      <dgm:spPr/>
    </dgm:pt>
    <dgm:pt modelId="{0B99FE3B-6BC9-4394-9288-1158A8B45A67}" type="pres">
      <dgm:prSet presAssocID="{9AE9A5FC-65C7-45B5-83E3-1CE4C60DB360}" presName="hierRoot2" presStyleCnt="0"/>
      <dgm:spPr/>
    </dgm:pt>
    <dgm:pt modelId="{2A9A4D4E-848C-4E48-8F50-8660E483BDA5}" type="pres">
      <dgm:prSet presAssocID="{9AE9A5FC-65C7-45B5-83E3-1CE4C60DB360}" presName="composite2" presStyleCnt="0"/>
      <dgm:spPr/>
    </dgm:pt>
    <dgm:pt modelId="{688D3821-9A43-49FA-B280-1B02A36E05EA}" type="pres">
      <dgm:prSet presAssocID="{9AE9A5FC-65C7-45B5-83E3-1CE4C60DB360}" presName="background2" presStyleLbl="node2" presStyleIdx="0" presStyleCnt="2"/>
      <dgm:spPr/>
    </dgm:pt>
    <dgm:pt modelId="{3C171CE0-5417-4811-9651-35684A7C1D3C}" type="pres">
      <dgm:prSet presAssocID="{9AE9A5FC-65C7-45B5-83E3-1CE4C60DB360}" presName="text2" presStyleLbl="fgAcc2" presStyleIdx="0" presStyleCnt="2" custScaleX="129229" custScaleY="137678" custLinFactNeighborX="-3920">
        <dgm:presLayoutVars>
          <dgm:chPref val="3"/>
        </dgm:presLayoutVars>
      </dgm:prSet>
      <dgm:spPr/>
    </dgm:pt>
    <dgm:pt modelId="{C314C5BD-E626-4FE9-8DD6-1CAB186D6BD5}" type="pres">
      <dgm:prSet presAssocID="{9AE9A5FC-65C7-45B5-83E3-1CE4C60DB360}" presName="hierChild3" presStyleCnt="0"/>
      <dgm:spPr/>
    </dgm:pt>
    <dgm:pt modelId="{97027812-5CBD-4FD6-BD26-26BF80284742}" type="pres">
      <dgm:prSet presAssocID="{8F37268F-F1FD-4A15-888C-9A142E45B80F}" presName="Name10" presStyleLbl="parChTrans1D2" presStyleIdx="1" presStyleCnt="2"/>
      <dgm:spPr/>
    </dgm:pt>
    <dgm:pt modelId="{B90709F6-3670-4941-8DA9-E8E6DDD8551C}" type="pres">
      <dgm:prSet presAssocID="{3FB7EEF0-BEFE-4E7C-92EC-F6490E3DDC3F}" presName="hierRoot2" presStyleCnt="0"/>
      <dgm:spPr/>
    </dgm:pt>
    <dgm:pt modelId="{1C22C1CD-66DE-48CE-92C1-9AA6F14C9227}" type="pres">
      <dgm:prSet presAssocID="{3FB7EEF0-BEFE-4E7C-92EC-F6490E3DDC3F}" presName="composite2" presStyleCnt="0"/>
      <dgm:spPr/>
    </dgm:pt>
    <dgm:pt modelId="{EAB02D91-5698-44C8-A994-697C20ADB93B}" type="pres">
      <dgm:prSet presAssocID="{3FB7EEF0-BEFE-4E7C-92EC-F6490E3DDC3F}" presName="background2" presStyleLbl="node2" presStyleIdx="1" presStyleCnt="2"/>
      <dgm:spPr/>
    </dgm:pt>
    <dgm:pt modelId="{1E942F96-3733-450F-A8C3-F7BF25666724}" type="pres">
      <dgm:prSet presAssocID="{3FB7EEF0-BEFE-4E7C-92EC-F6490E3DDC3F}" presName="text2" presStyleLbl="fgAcc2" presStyleIdx="1" presStyleCnt="2" custScaleX="126488" custScaleY="130396">
        <dgm:presLayoutVars>
          <dgm:chPref val="3"/>
        </dgm:presLayoutVars>
      </dgm:prSet>
      <dgm:spPr/>
    </dgm:pt>
    <dgm:pt modelId="{C644A57E-6053-44E4-A6C6-0BD71CB450AD}" type="pres">
      <dgm:prSet presAssocID="{3FB7EEF0-BEFE-4E7C-92EC-F6490E3DDC3F}" presName="hierChild3" presStyleCnt="0"/>
      <dgm:spPr/>
    </dgm:pt>
  </dgm:ptLst>
  <dgm:cxnLst>
    <dgm:cxn modelId="{DE356E11-88DD-4270-94DD-08E2047A05FC}" type="presOf" srcId="{9AE9A5FC-65C7-45B5-83E3-1CE4C60DB360}" destId="{3C171CE0-5417-4811-9651-35684A7C1D3C}" srcOrd="0" destOrd="0" presId="urn:microsoft.com/office/officeart/2005/8/layout/hierarchy1"/>
    <dgm:cxn modelId="{9598545D-BDEA-463E-A654-BEC0B224DAE6}" type="presOf" srcId="{3C60E0FD-4DCC-4618-A248-30358EFC38BC}" destId="{FFCFAFE9-E234-483C-9322-D8D3A0A330A7}" srcOrd="0" destOrd="0" presId="urn:microsoft.com/office/officeart/2005/8/layout/hierarchy1"/>
    <dgm:cxn modelId="{0971C246-CDD4-4DFF-902D-57E7FC7DBED3}" srcId="{DC3CF679-F351-42AF-867B-975CCD21432A}" destId="{3C60E0FD-4DCC-4618-A248-30358EFC38BC}" srcOrd="0" destOrd="0" parTransId="{5951E370-1E76-4621-AF24-229DE77D1B68}" sibTransId="{B555AD28-F0A5-404C-AA43-5F39308705B9}"/>
    <dgm:cxn modelId="{0FDF0383-26A6-4211-8A0D-F8FB64177D21}" type="presOf" srcId="{3FB7EEF0-BEFE-4E7C-92EC-F6490E3DDC3F}" destId="{1E942F96-3733-450F-A8C3-F7BF25666724}" srcOrd="0" destOrd="0" presId="urn:microsoft.com/office/officeart/2005/8/layout/hierarchy1"/>
    <dgm:cxn modelId="{5B03BE9A-2952-4844-A37F-B224A2A26188}" type="presOf" srcId="{DC3CF679-F351-42AF-867B-975CCD21432A}" destId="{D19A3CA1-2C52-4DD3-9061-2E4308FCFC9B}" srcOrd="0" destOrd="0" presId="urn:microsoft.com/office/officeart/2005/8/layout/hierarchy1"/>
    <dgm:cxn modelId="{15AA9DAE-2A4C-4CFE-A8B9-EFCDAA89C205}" srcId="{3C60E0FD-4DCC-4618-A248-30358EFC38BC}" destId="{9AE9A5FC-65C7-45B5-83E3-1CE4C60DB360}" srcOrd="0" destOrd="0" parTransId="{9F64B4F9-7E40-43F6-8BDB-17CD08FD7558}" sibTransId="{F0BB67E9-D479-4BE9-9984-4D0D595A89ED}"/>
    <dgm:cxn modelId="{B60723E8-F630-4A0C-B846-E9C805DBF4EF}" srcId="{3C60E0FD-4DCC-4618-A248-30358EFC38BC}" destId="{3FB7EEF0-BEFE-4E7C-92EC-F6490E3DDC3F}" srcOrd="1" destOrd="0" parTransId="{8F37268F-F1FD-4A15-888C-9A142E45B80F}" sibTransId="{942659BD-E9C1-45E6-A727-ADF2897C3160}"/>
    <dgm:cxn modelId="{37D478EE-4BDE-46A8-B437-F6CD0BCE3A95}" type="presOf" srcId="{9F64B4F9-7E40-43F6-8BDB-17CD08FD7558}" destId="{261E3B7C-82AB-4F0A-AB5F-A93D13883ED6}" srcOrd="0" destOrd="0" presId="urn:microsoft.com/office/officeart/2005/8/layout/hierarchy1"/>
    <dgm:cxn modelId="{175165F7-6292-45BA-AD9C-6B1157259D6C}" type="presOf" srcId="{8F37268F-F1FD-4A15-888C-9A142E45B80F}" destId="{97027812-5CBD-4FD6-BD26-26BF80284742}" srcOrd="0" destOrd="0" presId="urn:microsoft.com/office/officeart/2005/8/layout/hierarchy1"/>
    <dgm:cxn modelId="{3D24D9B6-2E6D-4139-9E9F-4DCF5FA2F462}" type="presParOf" srcId="{D19A3CA1-2C52-4DD3-9061-2E4308FCFC9B}" destId="{8E9FCCA6-4F1B-4A62-882F-1E5EBAA364DB}" srcOrd="0" destOrd="0" presId="urn:microsoft.com/office/officeart/2005/8/layout/hierarchy1"/>
    <dgm:cxn modelId="{3E785615-8166-4CAD-9FC7-693301E313FA}" type="presParOf" srcId="{8E9FCCA6-4F1B-4A62-882F-1E5EBAA364DB}" destId="{A1F56A29-5767-43C9-913D-24D4CE94C261}" srcOrd="0" destOrd="0" presId="urn:microsoft.com/office/officeart/2005/8/layout/hierarchy1"/>
    <dgm:cxn modelId="{66E5D9F9-01E1-4540-8DB3-057B181410B4}" type="presParOf" srcId="{A1F56A29-5767-43C9-913D-24D4CE94C261}" destId="{BE5DDE77-02F5-413F-AD53-368583704B6D}" srcOrd="0" destOrd="0" presId="urn:microsoft.com/office/officeart/2005/8/layout/hierarchy1"/>
    <dgm:cxn modelId="{1E5D1D71-9AF4-468A-BA02-30A630FDD51C}" type="presParOf" srcId="{A1F56A29-5767-43C9-913D-24D4CE94C261}" destId="{FFCFAFE9-E234-483C-9322-D8D3A0A330A7}" srcOrd="1" destOrd="0" presId="urn:microsoft.com/office/officeart/2005/8/layout/hierarchy1"/>
    <dgm:cxn modelId="{0EC6361E-8E1C-432C-8C70-A80934512E2B}" type="presParOf" srcId="{8E9FCCA6-4F1B-4A62-882F-1E5EBAA364DB}" destId="{0A9A6BAF-56FF-48AB-86FA-BFFC036D776E}" srcOrd="1" destOrd="0" presId="urn:microsoft.com/office/officeart/2005/8/layout/hierarchy1"/>
    <dgm:cxn modelId="{65D98738-72F3-498B-8F55-3DF4980A24C2}" type="presParOf" srcId="{0A9A6BAF-56FF-48AB-86FA-BFFC036D776E}" destId="{261E3B7C-82AB-4F0A-AB5F-A93D13883ED6}" srcOrd="0" destOrd="0" presId="urn:microsoft.com/office/officeart/2005/8/layout/hierarchy1"/>
    <dgm:cxn modelId="{6E4AE05D-2D4C-4BBA-A169-DA89E60B34B2}" type="presParOf" srcId="{0A9A6BAF-56FF-48AB-86FA-BFFC036D776E}" destId="{0B99FE3B-6BC9-4394-9288-1158A8B45A67}" srcOrd="1" destOrd="0" presId="urn:microsoft.com/office/officeart/2005/8/layout/hierarchy1"/>
    <dgm:cxn modelId="{F00E1A7D-0794-4EB4-94BE-C410C14A0191}" type="presParOf" srcId="{0B99FE3B-6BC9-4394-9288-1158A8B45A67}" destId="{2A9A4D4E-848C-4E48-8F50-8660E483BDA5}" srcOrd="0" destOrd="0" presId="urn:microsoft.com/office/officeart/2005/8/layout/hierarchy1"/>
    <dgm:cxn modelId="{81CAA208-575F-49B6-A477-01AB9D2C19DC}" type="presParOf" srcId="{2A9A4D4E-848C-4E48-8F50-8660E483BDA5}" destId="{688D3821-9A43-49FA-B280-1B02A36E05EA}" srcOrd="0" destOrd="0" presId="urn:microsoft.com/office/officeart/2005/8/layout/hierarchy1"/>
    <dgm:cxn modelId="{B76C96E1-0DA7-494E-9A7B-76D6152323EA}" type="presParOf" srcId="{2A9A4D4E-848C-4E48-8F50-8660E483BDA5}" destId="{3C171CE0-5417-4811-9651-35684A7C1D3C}" srcOrd="1" destOrd="0" presId="urn:microsoft.com/office/officeart/2005/8/layout/hierarchy1"/>
    <dgm:cxn modelId="{A76D7376-323B-46EB-9819-7BEE6B411CCA}" type="presParOf" srcId="{0B99FE3B-6BC9-4394-9288-1158A8B45A67}" destId="{C314C5BD-E626-4FE9-8DD6-1CAB186D6BD5}" srcOrd="1" destOrd="0" presId="urn:microsoft.com/office/officeart/2005/8/layout/hierarchy1"/>
    <dgm:cxn modelId="{AC278CBB-DC8D-4635-8213-D1C8D3FEA03A}" type="presParOf" srcId="{0A9A6BAF-56FF-48AB-86FA-BFFC036D776E}" destId="{97027812-5CBD-4FD6-BD26-26BF80284742}" srcOrd="2" destOrd="0" presId="urn:microsoft.com/office/officeart/2005/8/layout/hierarchy1"/>
    <dgm:cxn modelId="{72DAEB27-98ED-4B40-8353-BE3EDBF2E0CD}" type="presParOf" srcId="{0A9A6BAF-56FF-48AB-86FA-BFFC036D776E}" destId="{B90709F6-3670-4941-8DA9-E8E6DDD8551C}" srcOrd="3" destOrd="0" presId="urn:microsoft.com/office/officeart/2005/8/layout/hierarchy1"/>
    <dgm:cxn modelId="{1385FC28-B144-4572-A5CA-AFD925E333DC}" type="presParOf" srcId="{B90709F6-3670-4941-8DA9-E8E6DDD8551C}" destId="{1C22C1CD-66DE-48CE-92C1-9AA6F14C9227}" srcOrd="0" destOrd="0" presId="urn:microsoft.com/office/officeart/2005/8/layout/hierarchy1"/>
    <dgm:cxn modelId="{985F10E4-7A1B-4B8A-A838-DEB7FE990F87}" type="presParOf" srcId="{1C22C1CD-66DE-48CE-92C1-9AA6F14C9227}" destId="{EAB02D91-5698-44C8-A994-697C20ADB93B}" srcOrd="0" destOrd="0" presId="urn:microsoft.com/office/officeart/2005/8/layout/hierarchy1"/>
    <dgm:cxn modelId="{F98853CE-A5C2-4C4F-88AE-6F041256AD9B}" type="presParOf" srcId="{1C22C1CD-66DE-48CE-92C1-9AA6F14C9227}" destId="{1E942F96-3733-450F-A8C3-F7BF25666724}" srcOrd="1" destOrd="0" presId="urn:microsoft.com/office/officeart/2005/8/layout/hierarchy1"/>
    <dgm:cxn modelId="{C96E0DFB-1F98-4B70-AF2A-BF7F357B5C84}" type="presParOf" srcId="{B90709F6-3670-4941-8DA9-E8E6DDD8551C}" destId="{C644A57E-6053-44E4-A6C6-0BD71CB450A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4B0AADD-4130-42C3-878D-51D625B9C95E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CD3C9593-B217-4EBF-8600-E954B016B47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gm:t>
    </dgm:pt>
    <dgm:pt modelId="{786D65FC-684F-487F-B59D-561207F7AB7A}" type="parTrans" cxnId="{01EDF8A4-D1A2-4566-9C8E-E176EDF19467}">
      <dgm:prSet/>
      <dgm:spPr/>
      <dgm:t>
        <a:bodyPr/>
        <a:lstStyle/>
        <a:p>
          <a:endParaRPr lang="en-US"/>
        </a:p>
      </dgm:t>
    </dgm:pt>
    <dgm:pt modelId="{846EC720-B766-4085-9157-C79BDC45923B}" type="sibTrans" cxnId="{01EDF8A4-D1A2-4566-9C8E-E176EDF19467}">
      <dgm:prSet/>
      <dgm:spPr/>
      <dgm:t>
        <a:bodyPr/>
        <a:lstStyle/>
        <a:p>
          <a:endParaRPr lang="en-US"/>
        </a:p>
      </dgm:t>
    </dgm:pt>
    <dgm:pt modelId="{91882B37-53AA-4458-A622-80C6BB0DE49B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451BFC8-0635-40CF-AF33-4BD86441CC36}" type="parTrans" cxnId="{F25BB565-11F3-4D4C-B098-B7FAEDE10BD2}">
      <dgm:prSet/>
      <dgm:spPr/>
      <dgm:t>
        <a:bodyPr/>
        <a:lstStyle/>
        <a:p>
          <a:endParaRPr lang="en-US"/>
        </a:p>
      </dgm:t>
    </dgm:pt>
    <dgm:pt modelId="{450CC772-FC3A-4739-B2F1-86DB04F34713}" type="sibTrans" cxnId="{F25BB565-11F3-4D4C-B098-B7FAEDE10BD2}">
      <dgm:prSet/>
      <dgm:spPr/>
      <dgm:t>
        <a:bodyPr/>
        <a:lstStyle/>
        <a:p>
          <a:endParaRPr lang="en-US"/>
        </a:p>
      </dgm:t>
    </dgm:pt>
    <dgm:pt modelId="{7734A892-442E-42A7-B178-7B6A193FFB45}" type="pres">
      <dgm:prSet presAssocID="{E4B0AADD-4130-42C3-878D-51D625B9C95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D676337E-6E6A-4ED4-8AE4-9DB3B6B52410}" type="pres">
      <dgm:prSet presAssocID="{CD3C9593-B217-4EBF-8600-E954B016B47F}" presName="hierRoot1" presStyleCnt="0"/>
      <dgm:spPr/>
    </dgm:pt>
    <dgm:pt modelId="{C3781CE1-E2FA-4822-9770-0F0AF9AF001B}" type="pres">
      <dgm:prSet presAssocID="{CD3C9593-B217-4EBF-8600-E954B016B47F}" presName="composite" presStyleCnt="0"/>
      <dgm:spPr/>
    </dgm:pt>
    <dgm:pt modelId="{78FC9015-087F-4FF4-A151-F60DE6483067}" type="pres">
      <dgm:prSet presAssocID="{CD3C9593-B217-4EBF-8600-E954B016B47F}" presName="background" presStyleLbl="node0" presStyleIdx="0" presStyleCnt="1"/>
      <dgm:spPr/>
    </dgm:pt>
    <dgm:pt modelId="{15CE1BB0-45B7-483B-BA2F-475F3741E037}" type="pres">
      <dgm:prSet presAssocID="{CD3C9593-B217-4EBF-8600-E954B016B47F}" presName="text" presStyleLbl="fgAcc0" presStyleIdx="0" presStyleCnt="1" custScaleX="116011" custScaleY="129976">
        <dgm:presLayoutVars>
          <dgm:chPref val="3"/>
        </dgm:presLayoutVars>
      </dgm:prSet>
      <dgm:spPr/>
    </dgm:pt>
    <dgm:pt modelId="{3E6D648D-E053-4716-8973-D258920BB6F9}" type="pres">
      <dgm:prSet presAssocID="{CD3C9593-B217-4EBF-8600-E954B016B47F}" presName="hierChild2" presStyleCnt="0"/>
      <dgm:spPr/>
    </dgm:pt>
    <dgm:pt modelId="{4F01EF8C-0771-45B0-83D0-4BCC91AB86B7}" type="pres">
      <dgm:prSet presAssocID="{2451BFC8-0635-40CF-AF33-4BD86441CC36}" presName="Name10" presStyleLbl="parChTrans1D2" presStyleIdx="0" presStyleCnt="1"/>
      <dgm:spPr/>
    </dgm:pt>
    <dgm:pt modelId="{6975A084-40BD-4756-90A4-C1F49EDA2C8B}" type="pres">
      <dgm:prSet presAssocID="{91882B37-53AA-4458-A622-80C6BB0DE49B}" presName="hierRoot2" presStyleCnt="0"/>
      <dgm:spPr/>
    </dgm:pt>
    <dgm:pt modelId="{67250436-2989-4955-96E7-AE878E16BD2D}" type="pres">
      <dgm:prSet presAssocID="{91882B37-53AA-4458-A622-80C6BB0DE49B}" presName="composite2" presStyleCnt="0"/>
      <dgm:spPr/>
    </dgm:pt>
    <dgm:pt modelId="{AF3A9BA9-4941-42FB-A890-875F9A6959A2}" type="pres">
      <dgm:prSet presAssocID="{91882B37-53AA-4458-A622-80C6BB0DE49B}" presName="background2" presStyleLbl="node2" presStyleIdx="0" presStyleCnt="1"/>
      <dgm:spPr/>
    </dgm:pt>
    <dgm:pt modelId="{BE6D0A7B-9194-4589-90C1-F44D4B63A9DA}" type="pres">
      <dgm:prSet presAssocID="{91882B37-53AA-4458-A622-80C6BB0DE49B}" presName="text2" presStyleLbl="fgAcc2" presStyleIdx="0" presStyleCnt="1" custScaleX="153819" custScaleY="138971">
        <dgm:presLayoutVars>
          <dgm:chPref val="3"/>
        </dgm:presLayoutVars>
      </dgm:prSet>
      <dgm:spPr/>
    </dgm:pt>
    <dgm:pt modelId="{DC771D3F-AF19-4154-BAD4-1CBDF42F5602}" type="pres">
      <dgm:prSet presAssocID="{91882B37-53AA-4458-A622-80C6BB0DE49B}" presName="hierChild3" presStyleCnt="0"/>
      <dgm:spPr/>
    </dgm:pt>
  </dgm:ptLst>
  <dgm:cxnLst>
    <dgm:cxn modelId="{B67EC837-ABC3-4510-AD1E-136FA9B980E8}" type="presOf" srcId="{CD3C9593-B217-4EBF-8600-E954B016B47F}" destId="{15CE1BB0-45B7-483B-BA2F-475F3741E037}" srcOrd="0" destOrd="0" presId="urn:microsoft.com/office/officeart/2005/8/layout/hierarchy1"/>
    <dgm:cxn modelId="{F25BB565-11F3-4D4C-B098-B7FAEDE10BD2}" srcId="{CD3C9593-B217-4EBF-8600-E954B016B47F}" destId="{91882B37-53AA-4458-A622-80C6BB0DE49B}" srcOrd="0" destOrd="0" parTransId="{2451BFC8-0635-40CF-AF33-4BD86441CC36}" sibTransId="{450CC772-FC3A-4739-B2F1-86DB04F34713}"/>
    <dgm:cxn modelId="{5E55324F-354F-4BDD-9C5D-C3C7F352BAFF}" type="presOf" srcId="{2451BFC8-0635-40CF-AF33-4BD86441CC36}" destId="{4F01EF8C-0771-45B0-83D0-4BCC91AB86B7}" srcOrd="0" destOrd="0" presId="urn:microsoft.com/office/officeart/2005/8/layout/hierarchy1"/>
    <dgm:cxn modelId="{01EDF8A4-D1A2-4566-9C8E-E176EDF19467}" srcId="{E4B0AADD-4130-42C3-878D-51D625B9C95E}" destId="{CD3C9593-B217-4EBF-8600-E954B016B47F}" srcOrd="0" destOrd="0" parTransId="{786D65FC-684F-487F-B59D-561207F7AB7A}" sibTransId="{846EC720-B766-4085-9157-C79BDC45923B}"/>
    <dgm:cxn modelId="{6407CCB9-542D-4233-8D0C-79D47CC02CD4}" type="presOf" srcId="{E4B0AADD-4130-42C3-878D-51D625B9C95E}" destId="{7734A892-442E-42A7-B178-7B6A193FFB45}" srcOrd="0" destOrd="0" presId="urn:microsoft.com/office/officeart/2005/8/layout/hierarchy1"/>
    <dgm:cxn modelId="{3C63BEF7-41CC-461E-80CA-78961C0F91E0}" type="presOf" srcId="{91882B37-53AA-4458-A622-80C6BB0DE49B}" destId="{BE6D0A7B-9194-4589-90C1-F44D4B63A9DA}" srcOrd="0" destOrd="0" presId="urn:microsoft.com/office/officeart/2005/8/layout/hierarchy1"/>
    <dgm:cxn modelId="{7AEFB90A-90F7-42B9-AC16-42D25B70E642}" type="presParOf" srcId="{7734A892-442E-42A7-B178-7B6A193FFB45}" destId="{D676337E-6E6A-4ED4-8AE4-9DB3B6B52410}" srcOrd="0" destOrd="0" presId="urn:microsoft.com/office/officeart/2005/8/layout/hierarchy1"/>
    <dgm:cxn modelId="{688F7E4B-7A6B-4CA2-8175-D024814CE48F}" type="presParOf" srcId="{D676337E-6E6A-4ED4-8AE4-9DB3B6B52410}" destId="{C3781CE1-E2FA-4822-9770-0F0AF9AF001B}" srcOrd="0" destOrd="0" presId="urn:microsoft.com/office/officeart/2005/8/layout/hierarchy1"/>
    <dgm:cxn modelId="{FBC4668F-E10E-4D92-B6B5-B421AA81BB87}" type="presParOf" srcId="{C3781CE1-E2FA-4822-9770-0F0AF9AF001B}" destId="{78FC9015-087F-4FF4-A151-F60DE6483067}" srcOrd="0" destOrd="0" presId="urn:microsoft.com/office/officeart/2005/8/layout/hierarchy1"/>
    <dgm:cxn modelId="{F4782147-8E2A-4846-BB7C-E805F868F398}" type="presParOf" srcId="{C3781CE1-E2FA-4822-9770-0F0AF9AF001B}" destId="{15CE1BB0-45B7-483B-BA2F-475F3741E037}" srcOrd="1" destOrd="0" presId="urn:microsoft.com/office/officeart/2005/8/layout/hierarchy1"/>
    <dgm:cxn modelId="{4FB6C499-70C3-4F9D-8CA6-F4DDB584A85C}" type="presParOf" srcId="{D676337E-6E6A-4ED4-8AE4-9DB3B6B52410}" destId="{3E6D648D-E053-4716-8973-D258920BB6F9}" srcOrd="1" destOrd="0" presId="urn:microsoft.com/office/officeart/2005/8/layout/hierarchy1"/>
    <dgm:cxn modelId="{5B3D835E-353E-42E3-8261-24CDA5DAAC44}" type="presParOf" srcId="{3E6D648D-E053-4716-8973-D258920BB6F9}" destId="{4F01EF8C-0771-45B0-83D0-4BCC91AB86B7}" srcOrd="0" destOrd="0" presId="urn:microsoft.com/office/officeart/2005/8/layout/hierarchy1"/>
    <dgm:cxn modelId="{7E5582FA-CDCE-461F-906B-05D9F0C0A37F}" type="presParOf" srcId="{3E6D648D-E053-4716-8973-D258920BB6F9}" destId="{6975A084-40BD-4756-90A4-C1F49EDA2C8B}" srcOrd="1" destOrd="0" presId="urn:microsoft.com/office/officeart/2005/8/layout/hierarchy1"/>
    <dgm:cxn modelId="{01D1C7E3-57D9-4333-A970-A828041836BC}" type="presParOf" srcId="{6975A084-40BD-4756-90A4-C1F49EDA2C8B}" destId="{67250436-2989-4955-96E7-AE878E16BD2D}" srcOrd="0" destOrd="0" presId="urn:microsoft.com/office/officeart/2005/8/layout/hierarchy1"/>
    <dgm:cxn modelId="{423BB718-2EFF-4616-96CF-F321D18EF136}" type="presParOf" srcId="{67250436-2989-4955-96E7-AE878E16BD2D}" destId="{AF3A9BA9-4941-42FB-A890-875F9A6959A2}" srcOrd="0" destOrd="0" presId="urn:microsoft.com/office/officeart/2005/8/layout/hierarchy1"/>
    <dgm:cxn modelId="{B37F2DBA-DF02-4C13-AF1C-96BE199E23FD}" type="presParOf" srcId="{67250436-2989-4955-96E7-AE878E16BD2D}" destId="{BE6D0A7B-9194-4589-90C1-F44D4B63A9DA}" srcOrd="1" destOrd="0" presId="urn:microsoft.com/office/officeart/2005/8/layout/hierarchy1"/>
    <dgm:cxn modelId="{40D11B67-0A4D-4F92-AD0E-F77DCDAB5214}" type="presParOf" srcId="{6975A084-40BD-4756-90A4-C1F49EDA2C8B}" destId="{DC771D3F-AF19-4154-BAD4-1CBDF42F5602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027812-5CBD-4FD6-BD26-26BF80284742}">
      <dsp:nvSpPr>
        <dsp:cNvPr id="0" name=""/>
        <dsp:cNvSpPr/>
      </dsp:nvSpPr>
      <dsp:spPr>
        <a:xfrm>
          <a:off x="2098228" y="1401324"/>
          <a:ext cx="1529897" cy="6713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14858"/>
              </a:lnTo>
              <a:lnTo>
                <a:pt x="1529897" y="514858"/>
              </a:lnTo>
              <a:lnTo>
                <a:pt x="1529897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1E3B7C-82AB-4F0A-AB5F-A93D13883ED6}">
      <dsp:nvSpPr>
        <dsp:cNvPr id="0" name=""/>
        <dsp:cNvSpPr/>
      </dsp:nvSpPr>
      <dsp:spPr>
        <a:xfrm>
          <a:off x="1026235" y="1401324"/>
          <a:ext cx="1071992" cy="671375"/>
        </a:xfrm>
        <a:custGeom>
          <a:avLst/>
          <a:gdLst/>
          <a:ahLst/>
          <a:cxnLst/>
          <a:rect l="0" t="0" r="0" b="0"/>
          <a:pathLst>
            <a:path>
              <a:moveTo>
                <a:pt x="1071992" y="0"/>
              </a:moveTo>
              <a:lnTo>
                <a:pt x="1071992" y="514858"/>
              </a:lnTo>
              <a:lnTo>
                <a:pt x="0" y="514858"/>
              </a:lnTo>
              <a:lnTo>
                <a:pt x="0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5DDE77-02F5-413F-AD53-368583704B6D}">
      <dsp:nvSpPr>
        <dsp:cNvPr id="0" name=""/>
        <dsp:cNvSpPr/>
      </dsp:nvSpPr>
      <dsp:spPr>
        <a:xfrm>
          <a:off x="1038858" y="-12920"/>
          <a:ext cx="2118739" cy="14142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FCFAFE9-E234-483C-9322-D8D3A0A330A7}">
      <dsp:nvSpPr>
        <dsp:cNvPr id="0" name=""/>
        <dsp:cNvSpPr/>
      </dsp:nvSpPr>
      <dsp:spPr>
        <a:xfrm>
          <a:off x="1226583" y="165419"/>
          <a:ext cx="2118739" cy="14142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sp:txBody>
      <dsp:txXfrm>
        <a:off x="1268005" y="206841"/>
        <a:ext cx="2035895" cy="1331400"/>
      </dsp:txXfrm>
    </dsp:sp>
    <dsp:sp modelId="{688D3821-9A43-49FA-B280-1B02A36E05EA}">
      <dsp:nvSpPr>
        <dsp:cNvPr id="0" name=""/>
        <dsp:cNvSpPr/>
      </dsp:nvSpPr>
      <dsp:spPr>
        <a:xfrm>
          <a:off x="-65446" y="2072699"/>
          <a:ext cx="2183364" cy="14770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C171CE0-5417-4811-9651-35684A7C1D3C}">
      <dsp:nvSpPr>
        <dsp:cNvPr id="0" name=""/>
        <dsp:cNvSpPr/>
      </dsp:nvSpPr>
      <dsp:spPr>
        <a:xfrm>
          <a:off x="122279" y="2251039"/>
          <a:ext cx="2183364" cy="147708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5541" y="2294301"/>
        <a:ext cx="2096840" cy="1390557"/>
      </dsp:txXfrm>
    </dsp:sp>
    <dsp:sp modelId="{EAB02D91-5698-44C8-A994-697C20ADB93B}">
      <dsp:nvSpPr>
        <dsp:cNvPr id="0" name=""/>
        <dsp:cNvSpPr/>
      </dsp:nvSpPr>
      <dsp:spPr>
        <a:xfrm>
          <a:off x="2559598" y="2072699"/>
          <a:ext cx="2137054" cy="13989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E942F96-3733-450F-A8C3-F7BF25666724}">
      <dsp:nvSpPr>
        <dsp:cNvPr id="0" name=""/>
        <dsp:cNvSpPr/>
      </dsp:nvSpPr>
      <dsp:spPr>
        <a:xfrm>
          <a:off x="2747324" y="2251039"/>
          <a:ext cx="2137054" cy="13989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88298" y="2292013"/>
        <a:ext cx="2055106" cy="131700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01EF8C-0771-45B0-83D0-4BCC91AB86B7}">
      <dsp:nvSpPr>
        <dsp:cNvPr id="0" name=""/>
        <dsp:cNvSpPr/>
      </dsp:nvSpPr>
      <dsp:spPr>
        <a:xfrm>
          <a:off x="1319117" y="1637694"/>
          <a:ext cx="91440" cy="51542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154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FC9015-087F-4FF4-A151-F60DE6483067}">
      <dsp:nvSpPr>
        <dsp:cNvPr id="0" name=""/>
        <dsp:cNvSpPr/>
      </dsp:nvSpPr>
      <dsp:spPr>
        <a:xfrm>
          <a:off x="336837" y="174976"/>
          <a:ext cx="2055999" cy="14627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CE1BB0-45B7-483B-BA2F-475F3741E037}">
      <dsp:nvSpPr>
        <dsp:cNvPr id="0" name=""/>
        <dsp:cNvSpPr/>
      </dsp:nvSpPr>
      <dsp:spPr>
        <a:xfrm>
          <a:off x="533753" y="362046"/>
          <a:ext cx="2055999" cy="14627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sp:txBody>
      <dsp:txXfrm>
        <a:off x="576595" y="404888"/>
        <a:ext cx="1970315" cy="1377034"/>
      </dsp:txXfrm>
    </dsp:sp>
    <dsp:sp modelId="{AF3A9BA9-4941-42FB-A890-875F9A6959A2}">
      <dsp:nvSpPr>
        <dsp:cNvPr id="0" name=""/>
        <dsp:cNvSpPr/>
      </dsp:nvSpPr>
      <dsp:spPr>
        <a:xfrm>
          <a:off x="1812" y="2153122"/>
          <a:ext cx="2726049" cy="15639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E6D0A7B-9194-4589-90C1-F44D4B63A9DA}">
      <dsp:nvSpPr>
        <dsp:cNvPr id="0" name=""/>
        <dsp:cNvSpPr/>
      </dsp:nvSpPr>
      <dsp:spPr>
        <a:xfrm>
          <a:off x="198728" y="2340192"/>
          <a:ext cx="2726049" cy="156394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44534" y="2385998"/>
        <a:ext cx="2634437" cy="147233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027812-5CBD-4FD6-BD26-26BF80284742}">
      <dsp:nvSpPr>
        <dsp:cNvPr id="0" name=""/>
        <dsp:cNvSpPr/>
      </dsp:nvSpPr>
      <dsp:spPr>
        <a:xfrm>
          <a:off x="2098228" y="1401324"/>
          <a:ext cx="1529897" cy="6713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14858"/>
              </a:lnTo>
              <a:lnTo>
                <a:pt x="1529897" y="514858"/>
              </a:lnTo>
              <a:lnTo>
                <a:pt x="1529897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1E3B7C-82AB-4F0A-AB5F-A93D13883ED6}">
      <dsp:nvSpPr>
        <dsp:cNvPr id="0" name=""/>
        <dsp:cNvSpPr/>
      </dsp:nvSpPr>
      <dsp:spPr>
        <a:xfrm>
          <a:off x="1026235" y="1401324"/>
          <a:ext cx="1071992" cy="671375"/>
        </a:xfrm>
        <a:custGeom>
          <a:avLst/>
          <a:gdLst/>
          <a:ahLst/>
          <a:cxnLst/>
          <a:rect l="0" t="0" r="0" b="0"/>
          <a:pathLst>
            <a:path>
              <a:moveTo>
                <a:pt x="1071992" y="0"/>
              </a:moveTo>
              <a:lnTo>
                <a:pt x="1071992" y="514858"/>
              </a:lnTo>
              <a:lnTo>
                <a:pt x="0" y="514858"/>
              </a:lnTo>
              <a:lnTo>
                <a:pt x="0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5DDE77-02F5-413F-AD53-368583704B6D}">
      <dsp:nvSpPr>
        <dsp:cNvPr id="0" name=""/>
        <dsp:cNvSpPr/>
      </dsp:nvSpPr>
      <dsp:spPr>
        <a:xfrm>
          <a:off x="1038858" y="-12920"/>
          <a:ext cx="2118739" cy="14142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FCFAFE9-E234-483C-9322-D8D3A0A330A7}">
      <dsp:nvSpPr>
        <dsp:cNvPr id="0" name=""/>
        <dsp:cNvSpPr/>
      </dsp:nvSpPr>
      <dsp:spPr>
        <a:xfrm>
          <a:off x="1226583" y="165419"/>
          <a:ext cx="2118739" cy="14142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sp:txBody>
      <dsp:txXfrm>
        <a:off x="1268005" y="206841"/>
        <a:ext cx="2035895" cy="1331400"/>
      </dsp:txXfrm>
    </dsp:sp>
    <dsp:sp modelId="{688D3821-9A43-49FA-B280-1B02A36E05EA}">
      <dsp:nvSpPr>
        <dsp:cNvPr id="0" name=""/>
        <dsp:cNvSpPr/>
      </dsp:nvSpPr>
      <dsp:spPr>
        <a:xfrm>
          <a:off x="-65446" y="2072699"/>
          <a:ext cx="2183364" cy="14770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C171CE0-5417-4811-9651-35684A7C1D3C}">
      <dsp:nvSpPr>
        <dsp:cNvPr id="0" name=""/>
        <dsp:cNvSpPr/>
      </dsp:nvSpPr>
      <dsp:spPr>
        <a:xfrm>
          <a:off x="122279" y="2251039"/>
          <a:ext cx="2183364" cy="147708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5541" y="2294301"/>
        <a:ext cx="2096840" cy="1390557"/>
      </dsp:txXfrm>
    </dsp:sp>
    <dsp:sp modelId="{EAB02D91-5698-44C8-A994-697C20ADB93B}">
      <dsp:nvSpPr>
        <dsp:cNvPr id="0" name=""/>
        <dsp:cNvSpPr/>
      </dsp:nvSpPr>
      <dsp:spPr>
        <a:xfrm>
          <a:off x="2559598" y="2072699"/>
          <a:ext cx="2137054" cy="13989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E942F96-3733-450F-A8C3-F7BF25666724}">
      <dsp:nvSpPr>
        <dsp:cNvPr id="0" name=""/>
        <dsp:cNvSpPr/>
      </dsp:nvSpPr>
      <dsp:spPr>
        <a:xfrm>
          <a:off x="2747324" y="2251039"/>
          <a:ext cx="2137054" cy="13989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88298" y="2292013"/>
        <a:ext cx="2055106" cy="131700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01EF8C-0771-45B0-83D0-4BCC91AB86B7}">
      <dsp:nvSpPr>
        <dsp:cNvPr id="0" name=""/>
        <dsp:cNvSpPr/>
      </dsp:nvSpPr>
      <dsp:spPr>
        <a:xfrm>
          <a:off x="1319117" y="1637694"/>
          <a:ext cx="91440" cy="51542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154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FC9015-087F-4FF4-A151-F60DE6483067}">
      <dsp:nvSpPr>
        <dsp:cNvPr id="0" name=""/>
        <dsp:cNvSpPr/>
      </dsp:nvSpPr>
      <dsp:spPr>
        <a:xfrm>
          <a:off x="336837" y="174976"/>
          <a:ext cx="2055999" cy="14627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CE1BB0-45B7-483B-BA2F-475F3741E037}">
      <dsp:nvSpPr>
        <dsp:cNvPr id="0" name=""/>
        <dsp:cNvSpPr/>
      </dsp:nvSpPr>
      <dsp:spPr>
        <a:xfrm>
          <a:off x="533753" y="362046"/>
          <a:ext cx="2055999" cy="14627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sp:txBody>
      <dsp:txXfrm>
        <a:off x="576595" y="404888"/>
        <a:ext cx="1970315" cy="1377034"/>
      </dsp:txXfrm>
    </dsp:sp>
    <dsp:sp modelId="{AF3A9BA9-4941-42FB-A890-875F9A6959A2}">
      <dsp:nvSpPr>
        <dsp:cNvPr id="0" name=""/>
        <dsp:cNvSpPr/>
      </dsp:nvSpPr>
      <dsp:spPr>
        <a:xfrm>
          <a:off x="1812" y="2153122"/>
          <a:ext cx="2726049" cy="15639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E6D0A7B-9194-4589-90C1-F44D4B63A9DA}">
      <dsp:nvSpPr>
        <dsp:cNvPr id="0" name=""/>
        <dsp:cNvSpPr/>
      </dsp:nvSpPr>
      <dsp:spPr>
        <a:xfrm>
          <a:off x="198728" y="2340192"/>
          <a:ext cx="2726049" cy="156394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44534" y="2385998"/>
        <a:ext cx="2634437" cy="14723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irrationa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543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irrationa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80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80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4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3.jpeg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20.png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4.png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7.jpg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8.emf"/><Relationship Id="rId10" Type="http://schemas.openxmlformats.org/officeDocument/2006/relationships/comments" Target="../comments/comment5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7.jpg"/><Relationship Id="rId7" Type="http://schemas.openxmlformats.org/officeDocument/2006/relationships/image" Target="../media/image4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emf"/><Relationship Id="rId10" Type="http://schemas.openxmlformats.org/officeDocument/2006/relationships/comments" Target="../comments/comment6.xm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s://www.wisc-online.com/assetrepository/viewasset?id=1508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7.xml"/><Relationship Id="rId3" Type="http://schemas.openxmlformats.org/officeDocument/2006/relationships/image" Target="../media/image37.jpg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12" Type="http://schemas.openxmlformats.org/officeDocument/2006/relationships/comments" Target="../comments/comment8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3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7.wmf"/><Relationship Id="rId1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hyperlink" Target="https://www.wisc-online.com/assetrepository/viewasset?id=1508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Relationship Id="rId9" Type="http://schemas.openxmlformats.org/officeDocument/2006/relationships/comments" Target="../comments/commen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12" Type="http://schemas.openxmlformats.org/officeDocument/2006/relationships/comments" Target="../comments/comment3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2616620" y="1200470"/>
            <a:ext cx="535886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 – SGK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ang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3028950"/>
            <a:ext cx="87407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01461"/>
              </p:ext>
            </p:extLst>
          </p:nvPr>
        </p:nvGraphicFramePr>
        <p:xfrm>
          <a:off x="2341632" y="2921669"/>
          <a:ext cx="280154" cy="78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632" y="2921669"/>
                        <a:ext cx="280154" cy="789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152400" y="83950"/>
            <a:ext cx="2613291" cy="261329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40" y="183499"/>
            <a:ext cx="1989434" cy="1989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81400" y="285750"/>
            <a:ext cx="16770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3124200" y="1047750"/>
            <a:ext cx="5915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06215"/>
              </p:ext>
            </p:extLst>
          </p:nvPr>
        </p:nvGraphicFramePr>
        <p:xfrm>
          <a:off x="221355" y="907622"/>
          <a:ext cx="2931043" cy="79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5734" imgH="457097" progId="Equation.DSMT4">
                  <p:embed/>
                </p:oleObj>
              </mc:Choice>
              <mc:Fallback>
                <p:oleObj name="Equation" r:id="rId2" imgW="1685734" imgH="457097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1355" y="907622"/>
                        <a:ext cx="2931043" cy="79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868186"/>
              </p:ext>
            </p:extLst>
          </p:nvPr>
        </p:nvGraphicFramePr>
        <p:xfrm>
          <a:off x="482600" y="2425700"/>
          <a:ext cx="24082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03040" progId="Equation.DSMT4">
                  <p:embed/>
                </p:oleObj>
              </mc:Choice>
              <mc:Fallback>
                <p:oleObj name="Equation" r:id="rId4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00" y="2425700"/>
                        <a:ext cx="24082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6960416"/>
              </p:ext>
            </p:extLst>
          </p:nvPr>
        </p:nvGraphicFramePr>
        <p:xfrm>
          <a:off x="3120189" y="2431584"/>
          <a:ext cx="5715000" cy="365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15000">
                  <a:extLst>
                    <a:ext uri="{9D8B030D-6E8A-4147-A177-3AD203B41FA5}">
                      <a16:colId xmlns:a16="http://schemas.microsoft.com/office/drawing/2014/main" val="9401336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043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381845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80407" y="1641712"/>
            <a:ext cx="19046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80407" y="2941672"/>
            <a:ext cx="18357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3605842"/>
              </p:ext>
            </p:extLst>
          </p:nvPr>
        </p:nvGraphicFramePr>
        <p:xfrm>
          <a:off x="1686876" y="3436620"/>
          <a:ext cx="6847524" cy="148812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47524">
                  <a:extLst>
                    <a:ext uri="{9D8B030D-6E8A-4147-A177-3AD203B41FA5}">
                      <a16:colId xmlns:a16="http://schemas.microsoft.com/office/drawing/2014/main" val="3281411591"/>
                    </a:ext>
                  </a:extLst>
                </a:gridCol>
              </a:tblGrid>
              <a:tr h="1488123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0430" algn="l"/>
                        </a:tabLst>
                      </a:pP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ầ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45804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141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70">
            <a:extLst>
              <a:ext uri="{FF2B5EF4-FFF2-40B4-BE49-F238E27FC236}">
                <a16:creationId xmlns:a16="http://schemas.microsoft.com/office/drawing/2014/main" id="{096B78D3-F030-4786-A5F1-612A95E224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67400" y="2952750"/>
            <a:ext cx="2073884" cy="1784808"/>
          </a:xfrm>
          <a:prstGeom prst="rect">
            <a:avLst/>
          </a:prstGeom>
        </p:spPr>
      </p:pic>
      <p:sp>
        <p:nvSpPr>
          <p:cNvPr id="8" name="Bong bóng Lời nói: Hình chữ nhật với Góc Tròn 7">
            <a:extLst>
              <a:ext uri="{FF2B5EF4-FFF2-40B4-BE49-F238E27FC236}">
                <a16:creationId xmlns:a16="http://schemas.microsoft.com/office/drawing/2014/main" id="{C94BBEE6-33AF-4741-9F75-7DDCAA856B10}"/>
              </a:ext>
            </a:extLst>
          </p:cNvPr>
          <p:cNvSpPr/>
          <p:nvPr/>
        </p:nvSpPr>
        <p:spPr>
          <a:xfrm>
            <a:off x="579742" y="854647"/>
            <a:ext cx="6324600" cy="1283473"/>
          </a:xfrm>
          <a:prstGeom prst="wedgeRoundRectCallout">
            <a:avLst>
              <a:gd name="adj1" fmla="val 34064"/>
              <a:gd name="adj2" fmla="val 79609"/>
              <a:gd name="adj3" fmla="val 16667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688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2857" t="53333" r="47143" b="26349"/>
          <a:stretch/>
        </p:blipFill>
        <p:spPr>
          <a:xfrm>
            <a:off x="111579" y="1599375"/>
            <a:ext cx="6911521" cy="2133600"/>
          </a:xfrm>
          <a:prstGeom prst="rect">
            <a:avLst/>
          </a:prstGeom>
        </p:spPr>
      </p:pic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6790445" y="1539503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612527" y="1804620"/>
            <a:ext cx="2327672" cy="2327672"/>
          </a:xfrm>
          <a:prstGeom prst="rect">
            <a:avLst/>
          </a:prstGeom>
        </p:spPr>
      </p:pic>
      <p:sp>
        <p:nvSpPr>
          <p:cNvPr id="22" name="Cloud Callout 21"/>
          <p:cNvSpPr/>
          <p:nvPr/>
        </p:nvSpPr>
        <p:spPr>
          <a:xfrm>
            <a:off x="6173388" y="0"/>
            <a:ext cx="2970612" cy="1552575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164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2"/>
          <a:srcRect l="15000" t="26667" r="8333" b="55555"/>
          <a:stretch/>
        </p:blipFill>
        <p:spPr>
          <a:xfrm>
            <a:off x="228600" y="738868"/>
            <a:ext cx="8763001" cy="114300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2"/>
          <a:srcRect l="15417" t="47778" r="7916" b="34444"/>
          <a:stretch/>
        </p:blipFill>
        <p:spPr>
          <a:xfrm>
            <a:off x="390525" y="1962150"/>
            <a:ext cx="8763000" cy="11430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2"/>
          <a:srcRect l="15001" t="67778" r="9166" b="17407"/>
          <a:stretch/>
        </p:blipFill>
        <p:spPr>
          <a:xfrm>
            <a:off x="304799" y="3105150"/>
            <a:ext cx="8399207" cy="914400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3581400" y="285750"/>
            <a:ext cx="16770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21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A4CF970-97CE-4816-96E9-A6CAA0C1E20C}"/>
              </a:ext>
            </a:extLst>
          </p:cNvPr>
          <p:cNvSpPr txBox="1"/>
          <p:nvPr/>
        </p:nvSpPr>
        <p:spPr>
          <a:xfrm>
            <a:off x="2514600" y="1885950"/>
            <a:ext cx="5943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định trên là đúng vì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</a:t>
            </a:r>
            <a:r>
              <a:rPr lang="vi-V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i số vô tỉ đều được viết dưới dạng số thập phân vô hạn không tuần hoàn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</a:t>
            </a:r>
            <a:r>
              <a:rPr lang="vi-V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 số hữu tỉ thì được viết dưới dạng các số thập phân hữu hạn hoặc vô hạn tuần hoàn.</a:t>
            </a:r>
          </a:p>
          <a:p>
            <a:pPr algn="just"/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vậy nếu một số là vô tỉ thì số đó không thể là số hữu tỉ.</a:t>
            </a: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90DC1C35-A993-458F-80F5-335C8ECFD7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1" y="1733550"/>
            <a:ext cx="2073884" cy="1784808"/>
          </a:xfrm>
          <a:prstGeom prst="rect">
            <a:avLst/>
          </a:prstGeom>
        </p:spPr>
      </p:pic>
      <p:sp>
        <p:nvSpPr>
          <p:cNvPr id="7" name="Bong bóng Lời nói: Hình chữ nhật với Góc Tròn 6">
            <a:extLst>
              <a:ext uri="{FF2B5EF4-FFF2-40B4-BE49-F238E27FC236}">
                <a16:creationId xmlns:a16="http://schemas.microsoft.com/office/drawing/2014/main" id="{77B9C886-FE39-4A80-8991-60F30E4EA231}"/>
              </a:ext>
            </a:extLst>
          </p:cNvPr>
          <p:cNvSpPr/>
          <p:nvPr/>
        </p:nvSpPr>
        <p:spPr>
          <a:xfrm>
            <a:off x="914400" y="209550"/>
            <a:ext cx="6553200" cy="1371600"/>
          </a:xfrm>
          <a:prstGeom prst="wedgeRoundRectCallout">
            <a:avLst>
              <a:gd name="adj1" fmla="val -34598"/>
              <a:gd name="adj2" fmla="val 82217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6421261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003258" y="41440"/>
            <a:ext cx="585673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195" y="744153"/>
            <a:ext cx="5637608" cy="309641"/>
          </a:xfrm>
          <a:prstGeom prst="rect">
            <a:avLst/>
          </a:prstGeom>
        </p:spPr>
      </p:pic>
      <p:pic>
        <p:nvPicPr>
          <p:cNvPr id="4098" name="Picture 2" descr="Kahoot answers. Kahoot Hack &amp;amp; kahoot ninja – Need To Know About Kahoot Hack  &amp;amp; Auto Answer">
            <a:extLst>
              <a:ext uri="{FF2B5EF4-FFF2-40B4-BE49-F238E27FC236}">
                <a16:creationId xmlns:a16="http://schemas.microsoft.com/office/drawing/2014/main" id="{07AFA081-5A07-43EE-9B4C-8BEA48B1D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2381" b="15333"/>
          <a:stretch/>
        </p:blipFill>
        <p:spPr bwMode="auto">
          <a:xfrm>
            <a:off x="304800" y="1334503"/>
            <a:ext cx="1714500" cy="234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2133600" y="1053794"/>
            <a:ext cx="70104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20845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28600" y="0"/>
            <a:ext cx="2286000" cy="22669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26125" y="231960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19400" y="379393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066800" y="302895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66800" y="3753320"/>
            <a:ext cx="42330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flipV="1">
            <a:off x="1676400" y="3789543"/>
            <a:ext cx="3200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26125"/>
              </p:ext>
            </p:extLst>
          </p:nvPr>
        </p:nvGraphicFramePr>
        <p:xfrm>
          <a:off x="3976492" y="2933335"/>
          <a:ext cx="747907" cy="7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47" imgH="390512" progId="Equation.DSMT4">
                  <p:embed/>
                </p:oleObj>
              </mc:Choice>
              <mc:Fallback>
                <p:oleObj name="Equation" r:id="rId4" imgW="380847" imgH="390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6492" y="2933335"/>
                        <a:ext cx="747907" cy="76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11587"/>
              </p:ext>
            </p:extLst>
          </p:nvPr>
        </p:nvGraphicFramePr>
        <p:xfrm>
          <a:off x="5101910" y="3662436"/>
          <a:ext cx="882137" cy="73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6520" imgH="390512" progId="Equation.DSMT4">
                  <p:embed/>
                </p:oleObj>
              </mc:Choice>
              <mc:Fallback>
                <p:oleObj name="Equation" r:id="rId6" imgW="466520" imgH="390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1910" y="3662436"/>
                        <a:ext cx="882137" cy="738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38975"/>
              </p:ext>
            </p:extLst>
          </p:nvPr>
        </p:nvGraphicFramePr>
        <p:xfrm>
          <a:off x="4497928" y="1364142"/>
          <a:ext cx="1856793" cy="78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3680" imgH="390512" progId="Equation.DSMT4">
                  <p:embed/>
                </p:oleObj>
              </mc:Choice>
              <mc:Fallback>
                <p:oleObj name="Equation" r:id="rId8" imgW="923680" imgH="390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7928" y="1364142"/>
                        <a:ext cx="1856793" cy="784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28599" y="235863"/>
            <a:ext cx="2285999" cy="2287908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26125" y="231960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14599" y="379393"/>
            <a:ext cx="64848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flipV="1">
            <a:off x="1676400" y="3789543"/>
            <a:ext cx="3200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34475"/>
              </p:ext>
            </p:extLst>
          </p:nvPr>
        </p:nvGraphicFramePr>
        <p:xfrm>
          <a:off x="5410200" y="449770"/>
          <a:ext cx="1179428" cy="54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409" imgH="161963" progId="Equation.DSMT4">
                  <p:embed/>
                </p:oleObj>
              </mc:Choice>
              <mc:Fallback>
                <p:oleObj name="Equation" r:id="rId4" imgW="352409" imgH="1619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449770"/>
                        <a:ext cx="1179428" cy="541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87570"/>
              </p:ext>
            </p:extLst>
          </p:nvPr>
        </p:nvGraphicFramePr>
        <p:xfrm>
          <a:off x="3657599" y="956919"/>
          <a:ext cx="4577201" cy="133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2047" imgH="514324" progId="Equation.DSMT4">
                  <p:embed/>
                </p:oleObj>
              </mc:Choice>
              <mc:Fallback>
                <p:oleObj name="Equation" r:id="rId6" imgW="1762047" imgH="5143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599" y="956919"/>
                        <a:ext cx="4577201" cy="133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86632"/>
              </p:ext>
            </p:extLst>
          </p:nvPr>
        </p:nvGraphicFramePr>
        <p:xfrm>
          <a:off x="1363197" y="2900345"/>
          <a:ext cx="5226431" cy="157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1406" imgH="533400" progId="Equation.DSMT4">
                  <p:embed/>
                </p:oleObj>
              </mc:Choice>
              <mc:Fallback>
                <p:oleObj name="Equation" r:id="rId8" imgW="1771406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3197" y="2900345"/>
                        <a:ext cx="5226431" cy="1573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95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6427613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57940" y="1981483"/>
            <a:ext cx="2327672" cy="23276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/>
          <a:srcRect l="14167" t="7038" r="24583" b="3536"/>
          <a:stretch/>
        </p:blipFill>
        <p:spPr>
          <a:xfrm>
            <a:off x="838200" y="102560"/>
            <a:ext cx="5708953" cy="4688515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6319840" y="390968"/>
            <a:ext cx="2970612" cy="1447800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52400" y="0"/>
            <a:ext cx="2590800" cy="24955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71900" y="214773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14599" y="379393"/>
            <a:ext cx="64848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flipV="1">
            <a:off x="1676400" y="3789543"/>
            <a:ext cx="3200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11943"/>
              </p:ext>
            </p:extLst>
          </p:nvPr>
        </p:nvGraphicFramePr>
        <p:xfrm>
          <a:off x="3048575" y="1074018"/>
          <a:ext cx="4114225" cy="96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9282" imgH="428663" progId="Equation.DSMT4">
                  <p:embed/>
                </p:oleObj>
              </mc:Choice>
              <mc:Fallback>
                <p:oleObj name="Equation" r:id="rId4" imgW="1819282" imgH="428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575" y="1074018"/>
                        <a:ext cx="4114225" cy="96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37635" y="2828125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50283"/>
              </p:ext>
            </p:extLst>
          </p:nvPr>
        </p:nvGraphicFramePr>
        <p:xfrm>
          <a:off x="1851882" y="3450698"/>
          <a:ext cx="4277818" cy="49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9282" imgH="209473" progId="Equation.DSMT4">
                  <p:embed/>
                </p:oleObj>
              </mc:Choice>
              <mc:Fallback>
                <p:oleObj name="Equation" r:id="rId6" imgW="1819282" imgH="2094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1882" y="3450698"/>
                        <a:ext cx="4277818" cy="49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427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/>
        </p:nvGraphicFramePr>
        <p:xfrm>
          <a:off x="502409" y="414037"/>
          <a:ext cx="4885162" cy="38952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/>
        </p:nvGraphicFramePr>
        <p:xfrm>
          <a:off x="5836409" y="245235"/>
          <a:ext cx="2926591" cy="40791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19876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4" grpId="1">
        <p:bldAsOne/>
      </p:bldGraphic>
      <p:bldGraphic spid="5" grpId="0">
        <p:bldAsOne/>
      </p:bldGraphic>
      <p:bldGraphic spid="5" grpId="1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89991FC-5E0B-444D-81BF-53B2189047AB}"/>
              </a:ext>
            </a:extLst>
          </p:cNvPr>
          <p:cNvSpPr txBox="1"/>
          <p:nvPr/>
        </p:nvSpPr>
        <p:spPr>
          <a:xfrm>
            <a:off x="225972" y="1698627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RỘNG</a:t>
            </a:r>
          </a:p>
        </p:txBody>
      </p:sp>
      <p:pic>
        <p:nvPicPr>
          <p:cNvPr id="6" name="Hình ảnh 5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73BEB698-895A-47B2-B861-3F0D62FCBD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0"/>
            <a:ext cx="1828800" cy="1712422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286000" y="224195"/>
            <a:ext cx="4648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49040"/>
              </p:ext>
            </p:extLst>
          </p:nvPr>
        </p:nvGraphicFramePr>
        <p:xfrm>
          <a:off x="2667000" y="1504949"/>
          <a:ext cx="2819400" cy="294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400" imgH="1219200" progId="Equation.DSMT4">
                  <p:embed/>
                </p:oleObj>
              </mc:Choice>
              <mc:Fallback>
                <p:oleObj name="Equation" r:id="rId3" imgW="11684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04949"/>
                        <a:ext cx="2819400" cy="294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82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mph" presetSubtype="0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724150"/>
            <a:ext cx="2340869" cy="22189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285750"/>
            <a:ext cx="81534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a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Aft>
                <a:spcPts val="0"/>
              </a:spcAf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</a:p>
          <a:p>
            <a:pPr algn="just">
              <a:spcAft>
                <a:spcPts val="0"/>
              </a:spcAft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79647"/>
              </p:ext>
            </p:extLst>
          </p:nvPr>
        </p:nvGraphicFramePr>
        <p:xfrm>
          <a:off x="684392" y="1922152"/>
          <a:ext cx="3617257" cy="72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8143" imgH="409588" progId="Equation.DSMT4">
                  <p:embed/>
                </p:oleObj>
              </mc:Choice>
              <mc:Fallback>
                <p:oleObj name="Equation" r:id="rId3" imgW="2038143" imgH="4095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392" y="1922152"/>
                        <a:ext cx="3617257" cy="72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42621"/>
              </p:ext>
            </p:extLst>
          </p:nvPr>
        </p:nvGraphicFramePr>
        <p:xfrm>
          <a:off x="684392" y="2932576"/>
          <a:ext cx="1715730" cy="45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1837" imgH="256982" progId="Equation.DSMT4">
                  <p:embed/>
                </p:oleObj>
              </mc:Choice>
              <mc:Fallback>
                <p:oleObj name="Equation" r:id="rId5" imgW="961837" imgH="2569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392" y="2932576"/>
                        <a:ext cx="1715730" cy="45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88647"/>
              </p:ext>
            </p:extLst>
          </p:nvPr>
        </p:nvGraphicFramePr>
        <p:xfrm>
          <a:off x="2389906" y="2894015"/>
          <a:ext cx="1473247" cy="49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2054" imgH="256982" progId="Equation.DSMT4">
                  <p:embed/>
                </p:oleObj>
              </mc:Choice>
              <mc:Fallback>
                <p:oleObj name="Equation" r:id="rId7" imgW="762054" imgH="2569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9906" y="2894015"/>
                        <a:ext cx="1473247" cy="49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21918"/>
              </p:ext>
            </p:extLst>
          </p:nvPr>
        </p:nvGraphicFramePr>
        <p:xfrm>
          <a:off x="3893653" y="2724150"/>
          <a:ext cx="1102282" cy="7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61911" imgH="399870" progId="Equation.DSMT4">
                  <p:embed/>
                </p:oleObj>
              </mc:Choice>
              <mc:Fallback>
                <p:oleObj name="Equation" r:id="rId9" imgW="561911" imgH="3998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3653" y="2724150"/>
                        <a:ext cx="1102282" cy="7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1530"/>
              </p:ext>
            </p:extLst>
          </p:nvPr>
        </p:nvGraphicFramePr>
        <p:xfrm>
          <a:off x="4995935" y="2690989"/>
          <a:ext cx="1522866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52335" imgH="399870" progId="Equation.DSMT4">
                  <p:embed/>
                </p:oleObj>
              </mc:Choice>
              <mc:Fallback>
                <p:oleObj name="Equation" r:id="rId11" imgW="752335" imgH="3998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5935" y="2690989"/>
                        <a:ext cx="1522866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31748"/>
              </p:ext>
            </p:extLst>
          </p:nvPr>
        </p:nvGraphicFramePr>
        <p:xfrm>
          <a:off x="1321306" y="1786162"/>
          <a:ext cx="1154737" cy="57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253890" progId="Equation.DSMT4">
                  <p:embed/>
                </p:oleObj>
              </mc:Choice>
              <mc:Fallback>
                <p:oleObj name="Equation" r:id="rId2" imgW="52047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306" y="1786162"/>
                        <a:ext cx="1154737" cy="577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60597"/>
              </p:ext>
            </p:extLst>
          </p:nvPr>
        </p:nvGraphicFramePr>
        <p:xfrm>
          <a:off x="2450358" y="1786162"/>
          <a:ext cx="2380893" cy="53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358" y="1786162"/>
                        <a:ext cx="2380893" cy="53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74505"/>
              </p:ext>
            </p:extLst>
          </p:nvPr>
        </p:nvGraphicFramePr>
        <p:xfrm>
          <a:off x="4853431" y="1585836"/>
          <a:ext cx="2233169" cy="82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393529" progId="Equation.DSMT4">
                  <p:embed/>
                </p:oleObj>
              </mc:Choice>
              <mc:Fallback>
                <p:oleObj name="Equation" r:id="rId6" imgW="109172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431" y="1585836"/>
                        <a:ext cx="2233169" cy="822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92288"/>
              </p:ext>
            </p:extLst>
          </p:nvPr>
        </p:nvGraphicFramePr>
        <p:xfrm>
          <a:off x="2476043" y="2583937"/>
          <a:ext cx="1754342" cy="79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043" y="2583937"/>
                        <a:ext cx="1754342" cy="792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30625"/>
              </p:ext>
            </p:extLst>
          </p:nvPr>
        </p:nvGraphicFramePr>
        <p:xfrm>
          <a:off x="4271660" y="2546413"/>
          <a:ext cx="1575967" cy="83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660" y="2546413"/>
                        <a:ext cx="1575967" cy="837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06716"/>
              </p:ext>
            </p:extLst>
          </p:nvPr>
        </p:nvGraphicFramePr>
        <p:xfrm>
          <a:off x="5916978" y="2561462"/>
          <a:ext cx="1099158" cy="85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780" imgH="393529" progId="Equation.DSMT4">
                  <p:embed/>
                </p:oleObj>
              </mc:Choice>
              <mc:Fallback>
                <p:oleObj name="Equation" r:id="rId12" imgW="50778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978" y="2561462"/>
                        <a:ext cx="1099158" cy="85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28393" y="247977"/>
            <a:ext cx="868721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7143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2286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31432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400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Hình ảnh 3">
            <a:extLst>
              <a:ext uri="{FF2B5EF4-FFF2-40B4-BE49-F238E27FC236}">
                <a16:creationId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727" y="3143250"/>
            <a:ext cx="1898742" cy="179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1475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19050"/>
            <a:ext cx="86677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524000" y="760385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657214" y="3730429"/>
            <a:ext cx="5638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(PHT)</a:t>
            </a:r>
          </a:p>
        </p:txBody>
      </p:sp>
      <p:sp>
        <p:nvSpPr>
          <p:cNvPr id="3" name="Rectangle 2"/>
          <p:cNvSpPr/>
          <p:nvPr/>
        </p:nvSpPr>
        <p:spPr>
          <a:xfrm>
            <a:off x="660789" y="1514438"/>
            <a:ext cx="5212326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TCT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BT.</a:t>
            </a:r>
            <a:endParaRPr lang="en-US" sz="2400" i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457200" y="1428750"/>
            <a:ext cx="546175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ố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vô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ỉ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.</a:t>
            </a:r>
          </a:p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ăn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ậ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ai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ố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ọc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67430" y="1428750"/>
            <a:ext cx="167834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ÀI 1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3091717" y="636342"/>
            <a:ext cx="209294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67430" y="111167"/>
            <a:ext cx="2135329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6705600" y="1778581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5600" y="2013762"/>
            <a:ext cx="2327672" cy="23276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13091" t="27264" r="21797" b="19178"/>
          <a:stretch/>
        </p:blipFill>
        <p:spPr>
          <a:xfrm>
            <a:off x="228600" y="971550"/>
            <a:ext cx="6933532" cy="3512852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6173388" y="356820"/>
            <a:ext cx="2970612" cy="1447800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36252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0" y="205510"/>
            <a:ext cx="251936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7494624"/>
              </p:ext>
            </p:extLst>
          </p:nvPr>
        </p:nvGraphicFramePr>
        <p:xfrm>
          <a:off x="304800" y="934337"/>
          <a:ext cx="8702842" cy="4124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02842">
                  <a:extLst>
                    <a:ext uri="{9D8B030D-6E8A-4147-A177-3AD203B41FA5}">
                      <a16:colId xmlns:a16="http://schemas.microsoft.com/office/drawing/2014/main" val="22079468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0430" algn="l"/>
                        </a:tabLst>
                      </a:pP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1125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ữ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just">
                        <a:spcAft>
                          <a:spcPts val="1125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just">
                        <a:spcAft>
                          <a:spcPts val="1125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ầ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: </a:t>
                      </a:r>
                    </a:p>
                    <a:p>
                      <a:pPr algn="l">
                        <a:spcAft>
                          <a:spcPts val="1125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-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gari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</a:p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800" b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b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4492451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35405"/>
              </p:ext>
            </p:extLst>
          </p:nvPr>
        </p:nvGraphicFramePr>
        <p:xfrm>
          <a:off x="1752600" y="2669703"/>
          <a:ext cx="331177" cy="33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9703"/>
                        <a:ext cx="331177" cy="331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02436"/>
              </p:ext>
            </p:extLst>
          </p:nvPr>
        </p:nvGraphicFramePr>
        <p:xfrm>
          <a:off x="3030954" y="3481552"/>
          <a:ext cx="33337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954" y="3481552"/>
                        <a:ext cx="333375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64470"/>
              </p:ext>
            </p:extLst>
          </p:nvPr>
        </p:nvGraphicFramePr>
        <p:xfrm>
          <a:off x="3961798" y="4043614"/>
          <a:ext cx="2058002" cy="45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03200" progId="Equation.DSMT4">
                  <p:embed/>
                </p:oleObj>
              </mc:Choice>
              <mc:Fallback>
                <p:oleObj name="Equation" r:id="rId7" imgW="914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798" y="4043614"/>
                        <a:ext cx="2058002" cy="459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266610" y="7063"/>
            <a:ext cx="252505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Ở RỘNG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4609545"/>
              </p:ext>
            </p:extLst>
          </p:nvPr>
        </p:nvGraphicFramePr>
        <p:xfrm>
          <a:off x="414335" y="984120"/>
          <a:ext cx="8229600" cy="1356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6307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. </a:t>
                      </a:r>
                    </a:p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Irrational number </a:t>
                      </a:r>
                    </a:p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rf (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K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742102689"/>
                  </a:ext>
                </a:extLst>
              </a:tr>
            </a:tbl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295400" y="2952750"/>
            <a:ext cx="708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ập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098286973"/>
              </p:ext>
            </p:extLst>
          </p:nvPr>
        </p:nvGraphicFramePr>
        <p:xfrm>
          <a:off x="502409" y="414037"/>
          <a:ext cx="4885162" cy="38952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4107764581"/>
              </p:ext>
            </p:extLst>
          </p:nvPr>
        </p:nvGraphicFramePr>
        <p:xfrm>
          <a:off x="5836409" y="245235"/>
          <a:ext cx="2926591" cy="40791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61054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4" grpId="1">
        <p:bldAsOne/>
      </p:bldGraphic>
      <p:bldGraphic spid="5" grpId="0">
        <p:bldAsOne/>
      </p:bldGraphic>
      <p:bldGraphic spid="5" grpId="1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85750"/>
            <a:ext cx="5048250" cy="2435418"/>
          </a:xfrm>
          <a:prstGeom prst="rect">
            <a:avLst/>
          </a:prstGeom>
        </p:spPr>
      </p:pic>
      <p:sp>
        <p:nvSpPr>
          <p:cNvPr id="3" name="Bong bóng Lời nói: Hình chữ nhật với Góc Tròn 7">
            <a:extLst>
              <a:ext uri="{FF2B5EF4-FFF2-40B4-BE49-F238E27FC236}">
                <a16:creationId xmlns:a16="http://schemas.microsoft.com/office/drawing/2014/main" id="{C94BBEE6-33AF-4741-9F75-7DDCAA856B10}"/>
              </a:ext>
            </a:extLst>
          </p:cNvPr>
          <p:cNvSpPr/>
          <p:nvPr/>
        </p:nvSpPr>
        <p:spPr>
          <a:xfrm>
            <a:off x="1371600" y="2876550"/>
            <a:ext cx="6705600" cy="1283473"/>
          </a:xfrm>
          <a:prstGeom prst="wedgeRoundRectCallout">
            <a:avLst>
              <a:gd name="adj1" fmla="val 29832"/>
              <a:gd name="adj2" fmla="val 50129"/>
              <a:gd name="adj3" fmla="val 16667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80 Phạm Như Trang TaiLieuNhuTrang@gmail.com 0976996252
</file>

<file path=docProps/app.xml><?xml version="1.0" encoding="utf-8"?>
<Properties xmlns="http://schemas.openxmlformats.org/officeDocument/2006/extended-properties" xmlns:vt="http://schemas.openxmlformats.org/officeDocument/2006/docPropsVTypes">
  <TotalTime>1398</TotalTime>
  <Words>824</Words>
  <Application>Microsoft Office PowerPoint</Application>
  <PresentationFormat>On-screen Show (16:9)</PresentationFormat>
  <Paragraphs>110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Hoanghieu23102020@outlook.com</cp:lastModifiedBy>
  <cp:revision>212</cp:revision>
  <dcterms:created xsi:type="dcterms:W3CDTF">2021-07-22T17:31:00Z</dcterms:created>
  <dcterms:modified xsi:type="dcterms:W3CDTF">2023-11-22T04:30:00Z</dcterms:modified>
</cp:coreProperties>
</file>